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05AB" w:rsidRPr="001B6D43" w:rsidRDefault="002B2812" w:rsidP="001B6D43">
      <w:pPr>
        <w:spacing w:line="480" w:lineRule="auto"/>
        <w:jc w:val="center"/>
        <w:rPr>
          <w:rFonts w:ascii="Times New Roman"/>
          <w:b/>
          <w:bCs/>
          <w:sz w:val="28"/>
          <w:szCs w:val="28"/>
        </w:rPr>
      </w:pPr>
      <w:r w:rsidRPr="001B6D43">
        <w:rPr>
          <w:rFonts w:ascii="Times New Roman" w:hint="eastAsia"/>
          <w:b/>
          <w:bCs/>
          <w:sz w:val="28"/>
          <w:szCs w:val="28"/>
        </w:rPr>
        <w:t>D</w:t>
      </w:r>
      <w:r w:rsidRPr="001B6D43">
        <w:rPr>
          <w:rFonts w:ascii="Times New Roman"/>
          <w:b/>
          <w:bCs/>
          <w:sz w:val="28"/>
          <w:szCs w:val="28"/>
        </w:rPr>
        <w:t xml:space="preserve">etermination of Interaction Parameter </w:t>
      </w:r>
      <w:r w:rsidRPr="001B6D43">
        <w:rPr>
          <w:rFonts w:ascii="Times New Roman"/>
          <w:b/>
          <w:bCs/>
          <w:i/>
          <w:sz w:val="28"/>
          <w:szCs w:val="28"/>
        </w:rPr>
        <w:t>χ</w:t>
      </w:r>
      <w:r w:rsidRPr="001B6D43">
        <w:rPr>
          <w:rFonts w:ascii="Times New Roman"/>
          <w:b/>
          <w:bCs/>
          <w:sz w:val="28"/>
          <w:szCs w:val="28"/>
        </w:rPr>
        <w:t xml:space="preserve"> of</w:t>
      </w:r>
      <w:r w:rsidRPr="001B6D43">
        <w:rPr>
          <w:rFonts w:ascii="Times New Roman" w:hint="eastAsia"/>
          <w:b/>
          <w:bCs/>
          <w:sz w:val="28"/>
          <w:szCs w:val="28"/>
        </w:rPr>
        <w:t xml:space="preserve"> </w:t>
      </w:r>
      <w:r w:rsidRPr="001B6D43">
        <w:rPr>
          <w:rFonts w:ascii="Times New Roman"/>
          <w:b/>
          <w:bCs/>
          <w:sz w:val="28"/>
          <w:szCs w:val="28"/>
        </w:rPr>
        <w:t>the 1,2,3-Triazole</w:t>
      </w:r>
    </w:p>
    <w:p w:rsidR="00713747" w:rsidRPr="001B6D43" w:rsidRDefault="002B2812" w:rsidP="001B6D43">
      <w:pPr>
        <w:spacing w:line="480" w:lineRule="auto"/>
        <w:jc w:val="center"/>
        <w:rPr>
          <w:rFonts w:ascii="Times New Roman"/>
          <w:b/>
          <w:bCs/>
          <w:sz w:val="28"/>
          <w:szCs w:val="28"/>
        </w:rPr>
      </w:pPr>
      <w:proofErr w:type="spellStart"/>
      <w:r w:rsidRPr="001B6D43">
        <w:rPr>
          <w:rFonts w:ascii="Times New Roman"/>
          <w:b/>
          <w:bCs/>
          <w:sz w:val="28"/>
          <w:szCs w:val="28"/>
        </w:rPr>
        <w:t>Crosslinked</w:t>
      </w:r>
      <w:proofErr w:type="spellEnd"/>
      <w:r w:rsidRPr="001B6D43">
        <w:rPr>
          <w:rFonts w:ascii="Times New Roman"/>
          <w:b/>
          <w:bCs/>
          <w:sz w:val="28"/>
          <w:szCs w:val="28"/>
        </w:rPr>
        <w:t xml:space="preserve"> Polymer</w:t>
      </w:r>
    </w:p>
    <w:p w:rsidR="002B2812" w:rsidRPr="001B6D43" w:rsidRDefault="002B2812" w:rsidP="001B6D43">
      <w:pPr>
        <w:spacing w:line="480" w:lineRule="auto"/>
        <w:jc w:val="center"/>
        <w:rPr>
          <w:rFonts w:ascii="Times New Roman"/>
          <w:sz w:val="24"/>
        </w:rPr>
      </w:pPr>
    </w:p>
    <w:p w:rsidR="00092F3A" w:rsidRPr="001B6D43" w:rsidRDefault="006F122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color w:val="000000"/>
          <w:kern w:val="0"/>
          <w:sz w:val="24"/>
        </w:rPr>
      </w:pPr>
      <w:r w:rsidRPr="001B6D43">
        <w:rPr>
          <w:rFonts w:ascii="Times New Roman" w:hint="eastAsia"/>
          <w:color w:val="000000"/>
          <w:kern w:val="0"/>
          <w:sz w:val="24"/>
        </w:rPr>
        <w:t>Dong-</w:t>
      </w:r>
      <w:proofErr w:type="spellStart"/>
      <w:r w:rsidRPr="001B6D43">
        <w:rPr>
          <w:rFonts w:ascii="Times New Roman" w:hint="eastAsia"/>
          <w:color w:val="000000"/>
          <w:kern w:val="0"/>
          <w:sz w:val="24"/>
        </w:rPr>
        <w:t>Hoon</w:t>
      </w:r>
      <w:proofErr w:type="spellEnd"/>
      <w:r w:rsidRPr="001B6D43">
        <w:rPr>
          <w:rFonts w:ascii="Times New Roman" w:hint="eastAsia"/>
          <w:color w:val="000000"/>
          <w:kern w:val="0"/>
          <w:sz w:val="24"/>
        </w:rPr>
        <w:t xml:space="preserve"> Lee</w:t>
      </w:r>
      <w:r w:rsidR="00713747" w:rsidRPr="001B6D43">
        <w:rPr>
          <w:rFonts w:ascii="Times New Roman"/>
          <w:color w:val="000000"/>
          <w:kern w:val="0"/>
          <w:sz w:val="24"/>
        </w:rPr>
        <w:t xml:space="preserve">, </w:t>
      </w:r>
      <w:proofErr w:type="spellStart"/>
      <w:r w:rsidR="00092F3A" w:rsidRPr="001B6D43">
        <w:rPr>
          <w:rFonts w:ascii="Times New Roman" w:hint="eastAsia"/>
          <w:color w:val="000000"/>
          <w:kern w:val="0"/>
          <w:sz w:val="24"/>
        </w:rPr>
        <w:t>Sookyeong</w:t>
      </w:r>
      <w:proofErr w:type="spellEnd"/>
      <w:r w:rsidR="00092F3A" w:rsidRPr="001B6D43">
        <w:rPr>
          <w:rFonts w:ascii="Times New Roman" w:hint="eastAsia"/>
          <w:color w:val="000000"/>
          <w:kern w:val="0"/>
          <w:sz w:val="24"/>
        </w:rPr>
        <w:t xml:space="preserve"> Lee</w:t>
      </w:r>
      <w:r w:rsidR="00092F3A" w:rsidRPr="001B6D43">
        <w:rPr>
          <w:rFonts w:ascii="Times New Roman"/>
          <w:sz w:val="24"/>
          <w:vertAlign w:val="superscript"/>
        </w:rPr>
        <w:t>*</w:t>
      </w:r>
      <w:r w:rsidR="00092F3A" w:rsidRPr="001B6D43">
        <w:rPr>
          <w:rFonts w:ascii="Times New Roman" w:hint="eastAsia"/>
          <w:color w:val="000000"/>
          <w:kern w:val="0"/>
          <w:sz w:val="24"/>
        </w:rPr>
        <w:t xml:space="preserve">, </w:t>
      </w:r>
      <w:proofErr w:type="spellStart"/>
      <w:r w:rsidRPr="001B6D43">
        <w:rPr>
          <w:rFonts w:ascii="Times New Roman"/>
          <w:color w:val="000000"/>
          <w:kern w:val="0"/>
          <w:sz w:val="24"/>
        </w:rPr>
        <w:t>Kyoung</w:t>
      </w:r>
      <w:proofErr w:type="spellEnd"/>
      <w:r w:rsidRPr="001B6D43">
        <w:rPr>
          <w:rFonts w:ascii="Times New Roman"/>
          <w:color w:val="000000"/>
          <w:kern w:val="0"/>
          <w:sz w:val="24"/>
        </w:rPr>
        <w:t xml:space="preserve"> Tae Kim</w:t>
      </w:r>
      <w:r w:rsidR="00BE1104" w:rsidRPr="001B6D43">
        <w:rPr>
          <w:rFonts w:ascii="Times New Roman"/>
          <w:sz w:val="24"/>
          <w:vertAlign w:val="superscript"/>
        </w:rPr>
        <w:t>**</w:t>
      </w:r>
      <w:r w:rsidRPr="001B6D43">
        <w:rPr>
          <w:rFonts w:ascii="Times New Roman" w:hint="eastAsia"/>
          <w:color w:val="000000"/>
          <w:kern w:val="0"/>
          <w:sz w:val="24"/>
        </w:rPr>
        <w:t xml:space="preserve">, </w:t>
      </w:r>
      <w:r w:rsidR="00092F3A" w:rsidRPr="001B6D43">
        <w:rPr>
          <w:rFonts w:ascii="Times New Roman"/>
          <w:color w:val="000000"/>
          <w:kern w:val="0"/>
          <w:sz w:val="24"/>
        </w:rPr>
        <w:t>Hyun-</w:t>
      </w:r>
      <w:proofErr w:type="spellStart"/>
      <w:r w:rsidR="00092F3A" w:rsidRPr="001B6D43">
        <w:rPr>
          <w:rFonts w:ascii="Times New Roman" w:hint="eastAsia"/>
          <w:color w:val="000000"/>
          <w:kern w:val="0"/>
          <w:sz w:val="24"/>
        </w:rPr>
        <w:t>j</w:t>
      </w:r>
      <w:r w:rsidR="00092F3A" w:rsidRPr="001B6D43">
        <w:rPr>
          <w:rFonts w:ascii="Times New Roman"/>
          <w:color w:val="000000"/>
          <w:kern w:val="0"/>
          <w:sz w:val="24"/>
        </w:rPr>
        <w:t>ong</w:t>
      </w:r>
      <w:proofErr w:type="spellEnd"/>
      <w:r w:rsidR="00092F3A" w:rsidRPr="001B6D43">
        <w:rPr>
          <w:rFonts w:ascii="Times New Roman"/>
          <w:color w:val="000000"/>
          <w:kern w:val="0"/>
          <w:sz w:val="24"/>
        </w:rPr>
        <w:t xml:space="preserve"> Pai</w:t>
      </w:r>
      <w:r w:rsidR="00092F3A" w:rsidRPr="001B6D43">
        <w:rPr>
          <w:rFonts w:ascii="Times New Roman" w:hint="eastAsia"/>
          <w:color w:val="000000"/>
          <w:kern w:val="0"/>
          <w:sz w:val="24"/>
        </w:rPr>
        <w:t>k</w:t>
      </w:r>
      <w:r w:rsidR="00092F3A" w:rsidRPr="001B6D43">
        <w:rPr>
          <w:rFonts w:ascii="Times New Roman"/>
          <w:sz w:val="24"/>
          <w:vertAlign w:val="superscript"/>
        </w:rPr>
        <w:t>*</w:t>
      </w:r>
      <w:r w:rsidR="00092F3A" w:rsidRPr="001B6D43">
        <w:rPr>
          <w:rFonts w:ascii="Times New Roman" w:hint="eastAsia"/>
          <w:color w:val="000000"/>
          <w:kern w:val="0"/>
          <w:sz w:val="24"/>
        </w:rPr>
        <w:t>,</w:t>
      </w:r>
    </w:p>
    <w:p w:rsidR="00713747" w:rsidRPr="001B6D43" w:rsidRDefault="006F122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color w:val="000000"/>
          <w:kern w:val="0"/>
          <w:sz w:val="24"/>
        </w:rPr>
      </w:pPr>
      <w:r w:rsidRPr="001B6D43">
        <w:rPr>
          <w:rFonts w:ascii="Times New Roman"/>
          <w:color w:val="000000"/>
          <w:kern w:val="0"/>
          <w:sz w:val="24"/>
        </w:rPr>
        <w:t xml:space="preserve">Heung </w:t>
      </w:r>
      <w:proofErr w:type="spellStart"/>
      <w:r w:rsidRPr="001B6D43">
        <w:rPr>
          <w:rFonts w:ascii="Times New Roman"/>
          <w:color w:val="000000"/>
          <w:kern w:val="0"/>
          <w:sz w:val="24"/>
        </w:rPr>
        <w:t>Bae</w:t>
      </w:r>
      <w:proofErr w:type="spellEnd"/>
      <w:r w:rsidRPr="001B6D43">
        <w:rPr>
          <w:rFonts w:ascii="Times New Roman"/>
          <w:color w:val="000000"/>
          <w:kern w:val="0"/>
          <w:sz w:val="24"/>
        </w:rPr>
        <w:t xml:space="preserve"> </w:t>
      </w:r>
      <w:proofErr w:type="spellStart"/>
      <w:r w:rsidRPr="001B6D43">
        <w:rPr>
          <w:rFonts w:ascii="Times New Roman"/>
          <w:color w:val="000000"/>
          <w:kern w:val="0"/>
          <w:sz w:val="24"/>
        </w:rPr>
        <w:t>Jeon</w:t>
      </w:r>
      <w:proofErr w:type="spellEnd"/>
      <w:r w:rsidR="00BE1104" w:rsidRPr="001B6D43">
        <w:rPr>
          <w:rFonts w:ascii="Times New Roman"/>
          <w:sz w:val="24"/>
          <w:vertAlign w:val="superscript"/>
        </w:rPr>
        <w:t>**</w:t>
      </w:r>
      <w:r w:rsidRPr="001B6D43">
        <w:rPr>
          <w:rFonts w:ascii="Times New Roman" w:hint="eastAsia"/>
          <w:color w:val="000000"/>
          <w:kern w:val="0"/>
          <w:sz w:val="24"/>
        </w:rPr>
        <w:t>,</w:t>
      </w:r>
      <w:r w:rsidR="00092F3A" w:rsidRPr="001B6D43">
        <w:rPr>
          <w:rFonts w:ascii="Times New Roman" w:hint="eastAsia"/>
          <w:color w:val="000000"/>
          <w:kern w:val="0"/>
          <w:sz w:val="24"/>
        </w:rPr>
        <w:t xml:space="preserve"> </w:t>
      </w:r>
      <w:proofErr w:type="spellStart"/>
      <w:r w:rsidRPr="001B6D43">
        <w:rPr>
          <w:rFonts w:ascii="Times New Roman"/>
          <w:color w:val="000000"/>
          <w:kern w:val="0"/>
          <w:sz w:val="24"/>
        </w:rPr>
        <w:t>Byoung</w:t>
      </w:r>
      <w:proofErr w:type="spellEnd"/>
      <w:r w:rsidR="003E3A31" w:rsidRPr="001B6D43">
        <w:rPr>
          <w:rFonts w:ascii="Times New Roman" w:hint="eastAsia"/>
          <w:color w:val="000000"/>
          <w:kern w:val="0"/>
          <w:sz w:val="24"/>
        </w:rPr>
        <w:t xml:space="preserve"> </w:t>
      </w:r>
      <w:r w:rsidRPr="001B6D43">
        <w:rPr>
          <w:rFonts w:ascii="Times New Roman"/>
          <w:color w:val="000000"/>
          <w:kern w:val="0"/>
          <w:sz w:val="24"/>
        </w:rPr>
        <w:t>Sun Min</w:t>
      </w:r>
      <w:r w:rsidR="00BE1104" w:rsidRPr="001B6D43">
        <w:rPr>
          <w:rFonts w:ascii="Times New Roman"/>
          <w:sz w:val="24"/>
          <w:vertAlign w:val="superscript"/>
        </w:rPr>
        <w:t>***</w:t>
      </w:r>
      <w:r w:rsidR="001A0E19" w:rsidRPr="001B6D43">
        <w:rPr>
          <w:rFonts w:ascii="Times New Roman" w:hint="eastAsia"/>
          <w:color w:val="000000"/>
          <w:kern w:val="0"/>
          <w:sz w:val="24"/>
        </w:rPr>
        <w:t>,</w:t>
      </w:r>
      <w:r w:rsidR="00713747" w:rsidRPr="001B6D43">
        <w:rPr>
          <w:rFonts w:ascii="Times New Roman"/>
          <w:color w:val="000000"/>
          <w:kern w:val="0"/>
          <w:sz w:val="24"/>
        </w:rPr>
        <w:t xml:space="preserve"> and </w:t>
      </w:r>
      <w:proofErr w:type="spellStart"/>
      <w:r w:rsidR="00713747" w:rsidRPr="001B6D43">
        <w:rPr>
          <w:rFonts w:ascii="Times New Roman"/>
          <w:color w:val="000000"/>
          <w:kern w:val="0"/>
          <w:sz w:val="24"/>
        </w:rPr>
        <w:t>Wonho</w:t>
      </w:r>
      <w:proofErr w:type="spellEnd"/>
      <w:r w:rsidR="00713747" w:rsidRPr="001B6D43">
        <w:rPr>
          <w:rFonts w:ascii="Times New Roman"/>
          <w:color w:val="000000"/>
          <w:kern w:val="0"/>
          <w:sz w:val="24"/>
        </w:rPr>
        <w:t xml:space="preserve"> Kim</w:t>
      </w:r>
      <w:r w:rsidR="00713747" w:rsidRPr="001B6D43">
        <w:rPr>
          <w:rFonts w:ascii="Times New Roman"/>
          <w:color w:val="000000"/>
          <w:kern w:val="0"/>
          <w:sz w:val="24"/>
          <w:vertAlign w:val="superscript"/>
        </w:rPr>
        <w:t>†</w:t>
      </w:r>
    </w:p>
    <w:p w:rsidR="00713747" w:rsidRPr="001B6D43" w:rsidRDefault="00713747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iCs/>
          <w:color w:val="000000"/>
          <w:kern w:val="0"/>
          <w:sz w:val="24"/>
        </w:rPr>
      </w:pPr>
    </w:p>
    <w:p w:rsidR="00713747" w:rsidRPr="001B6D43" w:rsidRDefault="00713747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iCs/>
          <w:color w:val="000000"/>
          <w:kern w:val="0"/>
          <w:sz w:val="24"/>
        </w:rPr>
      </w:pPr>
      <w:r w:rsidRPr="001B6D43">
        <w:rPr>
          <w:rFonts w:ascii="Times New Roman"/>
          <w:i/>
          <w:iCs/>
          <w:color w:val="000000"/>
          <w:kern w:val="0"/>
          <w:sz w:val="24"/>
        </w:rPr>
        <w:t>Department of Chemical</w:t>
      </w:r>
      <w:r w:rsidR="00676AFF" w:rsidRPr="001B6D43">
        <w:rPr>
          <w:rFonts w:ascii="Times New Roman" w:hint="eastAsia"/>
          <w:i/>
          <w:iCs/>
          <w:color w:val="000000"/>
          <w:kern w:val="0"/>
          <w:sz w:val="24"/>
        </w:rPr>
        <w:t xml:space="preserve"> </w:t>
      </w:r>
      <w:r w:rsidRPr="001B6D43">
        <w:rPr>
          <w:rFonts w:ascii="Times New Roman"/>
          <w:i/>
          <w:iCs/>
          <w:color w:val="000000"/>
          <w:kern w:val="0"/>
          <w:sz w:val="24"/>
        </w:rPr>
        <w:t>Engineering, Pusan National University</w:t>
      </w:r>
    </w:p>
    <w:p w:rsidR="00C65A46" w:rsidRPr="001B6D43" w:rsidRDefault="00713747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iCs/>
          <w:color w:val="000000"/>
          <w:kern w:val="0"/>
          <w:sz w:val="24"/>
        </w:rPr>
      </w:pPr>
      <w:r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</w:t>
      </w:r>
      <w:r w:rsidRPr="001B6D43">
        <w:rPr>
          <w:rFonts w:ascii="Times New Roman"/>
          <w:i/>
          <w:iCs/>
          <w:color w:val="000000"/>
          <w:kern w:val="0"/>
          <w:sz w:val="24"/>
        </w:rPr>
        <w:t>Department of Polymer</w:t>
      </w:r>
      <w:r w:rsidR="00676AFF" w:rsidRPr="001B6D43">
        <w:rPr>
          <w:rFonts w:ascii="Times New Roman" w:hint="eastAsia"/>
          <w:i/>
          <w:iCs/>
          <w:color w:val="000000"/>
          <w:kern w:val="0"/>
          <w:sz w:val="24"/>
        </w:rPr>
        <w:t xml:space="preserve"> and Science</w:t>
      </w:r>
      <w:r w:rsidRPr="001B6D43">
        <w:rPr>
          <w:rFonts w:ascii="Times New Roman"/>
          <w:i/>
          <w:iCs/>
          <w:color w:val="000000"/>
          <w:kern w:val="0"/>
          <w:sz w:val="24"/>
        </w:rPr>
        <w:t xml:space="preserve"> Engineering, Pusan National University</w:t>
      </w:r>
    </w:p>
    <w:p w:rsidR="005E5DFB" w:rsidRPr="001B6D43" w:rsidRDefault="006F122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iCs/>
          <w:color w:val="000000"/>
          <w:kern w:val="0"/>
          <w:sz w:val="24"/>
        </w:rPr>
      </w:pPr>
      <w:r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*</w:t>
      </w:r>
      <w:r w:rsidR="005E5DFB" w:rsidRPr="001B6D43">
        <w:rPr>
          <w:rFonts w:ascii="Times New Roman"/>
          <w:i/>
          <w:iCs/>
          <w:color w:val="000000"/>
          <w:kern w:val="0"/>
          <w:sz w:val="24"/>
        </w:rPr>
        <w:t xml:space="preserve">Department of Chemistry, </w:t>
      </w:r>
      <w:proofErr w:type="spellStart"/>
      <w:r w:rsidR="005E5DFB" w:rsidRPr="001B6D43">
        <w:rPr>
          <w:rFonts w:ascii="Times New Roman"/>
          <w:i/>
          <w:iCs/>
          <w:color w:val="000000"/>
          <w:kern w:val="0"/>
          <w:sz w:val="24"/>
        </w:rPr>
        <w:t>Kwangwoon</w:t>
      </w:r>
      <w:proofErr w:type="spellEnd"/>
      <w:r w:rsidR="005E5DFB" w:rsidRPr="001B6D43">
        <w:rPr>
          <w:rFonts w:ascii="Times New Roman"/>
          <w:i/>
          <w:iCs/>
          <w:color w:val="000000"/>
          <w:kern w:val="0"/>
          <w:sz w:val="24"/>
        </w:rPr>
        <w:t xml:space="preserve"> University</w:t>
      </w:r>
    </w:p>
    <w:p w:rsidR="006F1225" w:rsidRPr="001B6D43" w:rsidRDefault="006F122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 w:eastAsia="굴림"/>
          <w:i/>
          <w:color w:val="000000"/>
          <w:kern w:val="0"/>
          <w:sz w:val="24"/>
          <w:lang w:val="pt-BR"/>
        </w:rPr>
      </w:pPr>
      <w:r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**</w:t>
      </w:r>
      <w:r w:rsidR="003E3A31" w:rsidRPr="001B6D43">
        <w:rPr>
          <w:rFonts w:ascii="Times New Roman" w:eastAsia="굴림" w:hint="eastAsia"/>
          <w:i/>
          <w:color w:val="000000"/>
          <w:kern w:val="0"/>
          <w:sz w:val="24"/>
          <w:lang w:val="pt-BR"/>
        </w:rPr>
        <w:t>Advanced Propulsion Technology Center</w:t>
      </w:r>
      <w:r w:rsidRPr="001B6D43">
        <w:rPr>
          <w:rFonts w:ascii="Times New Roman" w:eastAsia="굴림"/>
          <w:i/>
          <w:color w:val="000000"/>
          <w:kern w:val="0"/>
          <w:sz w:val="24"/>
          <w:lang w:val="pt-BR"/>
        </w:rPr>
        <w:t>, Agency for Defense Development</w:t>
      </w:r>
    </w:p>
    <w:p w:rsidR="006F1225" w:rsidRPr="001B6D43" w:rsidRDefault="006F122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 w:eastAsia="굴림"/>
          <w:i/>
          <w:color w:val="000000"/>
          <w:kern w:val="0"/>
          <w:sz w:val="24"/>
          <w:lang w:val="pt-BR"/>
        </w:rPr>
      </w:pPr>
    </w:p>
    <w:p w:rsidR="00E877C1" w:rsidRPr="001B6D43" w:rsidRDefault="00E877C1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iCs/>
          <w:color w:val="000000"/>
          <w:kern w:val="0"/>
          <w:sz w:val="24"/>
        </w:rPr>
      </w:pPr>
      <w:r w:rsidRPr="001B6D43">
        <w:rPr>
          <w:rFonts w:ascii="Times New Roman" w:eastAsia="굴림" w:hint="eastAsia"/>
          <w:i/>
          <w:color w:val="000000"/>
          <w:kern w:val="0"/>
          <w:sz w:val="24"/>
          <w:lang w:val="pt-BR"/>
        </w:rPr>
        <w:t>San 30 Jangjeon-Dong, Gumjung-Gu, Busan 609-735, Korea</w:t>
      </w:r>
    </w:p>
    <w:p w:rsidR="00BE1104" w:rsidRPr="001B6D43" w:rsidRDefault="00C65A46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i/>
          <w:color w:val="000000"/>
          <w:kern w:val="0"/>
          <w:sz w:val="24"/>
          <w:lang w:val="pt-BR"/>
        </w:rPr>
      </w:pPr>
      <w:r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</w:t>
      </w:r>
      <w:r w:rsidR="0071283D"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</w:t>
      </w:r>
      <w:proofErr w:type="spellStart"/>
      <w:r w:rsidR="00BE1104" w:rsidRPr="001B6D43">
        <w:rPr>
          <w:rFonts w:ascii="Times New Roman" w:hint="eastAsia"/>
          <w:i/>
          <w:iCs/>
          <w:color w:val="000000"/>
          <w:kern w:val="0"/>
          <w:sz w:val="24"/>
        </w:rPr>
        <w:t>Wolgye</w:t>
      </w:r>
      <w:proofErr w:type="spellEnd"/>
      <w:r w:rsidR="00BE1104" w:rsidRPr="001B6D43">
        <w:rPr>
          <w:rFonts w:ascii="Times New Roman" w:hint="eastAsia"/>
          <w:i/>
          <w:iCs/>
          <w:color w:val="000000"/>
          <w:kern w:val="0"/>
          <w:sz w:val="24"/>
        </w:rPr>
        <w:t xml:space="preserve">-Dong, </w:t>
      </w:r>
      <w:proofErr w:type="spellStart"/>
      <w:r w:rsidR="00BE1104" w:rsidRPr="001B6D43">
        <w:rPr>
          <w:rFonts w:ascii="Times New Roman" w:hint="eastAsia"/>
          <w:i/>
          <w:iCs/>
          <w:color w:val="000000"/>
          <w:kern w:val="0"/>
          <w:sz w:val="24"/>
        </w:rPr>
        <w:t>Nowon-Gu</w:t>
      </w:r>
      <w:proofErr w:type="spellEnd"/>
      <w:r w:rsidR="00BE1104" w:rsidRPr="001B6D43">
        <w:rPr>
          <w:rFonts w:ascii="Times New Roman" w:hint="eastAsia"/>
          <w:i/>
          <w:iCs/>
          <w:color w:val="000000"/>
          <w:kern w:val="0"/>
          <w:sz w:val="24"/>
        </w:rPr>
        <w:t xml:space="preserve">, </w:t>
      </w:r>
      <w:r w:rsidR="00BE1104" w:rsidRPr="001B6D43">
        <w:rPr>
          <w:rFonts w:ascii="Times New Roman"/>
          <w:i/>
          <w:iCs/>
          <w:color w:val="000000"/>
          <w:kern w:val="0"/>
          <w:sz w:val="24"/>
        </w:rPr>
        <w:t>Seoul 139-701, Korea</w:t>
      </w:r>
    </w:p>
    <w:p w:rsidR="006F1225" w:rsidRPr="001B6D43" w:rsidRDefault="0071283D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 w:eastAsia="굴림"/>
          <w:i/>
          <w:color w:val="000000"/>
          <w:kern w:val="0"/>
          <w:sz w:val="24"/>
          <w:lang w:val="pt-BR"/>
        </w:rPr>
      </w:pPr>
      <w:r w:rsidRPr="001B6D43">
        <w:rPr>
          <w:rFonts w:ascii="Times New Roman"/>
          <w:i/>
          <w:iCs/>
          <w:color w:val="000000"/>
          <w:kern w:val="0"/>
          <w:sz w:val="24"/>
          <w:vertAlign w:val="superscript"/>
        </w:rPr>
        <w:t>***</w:t>
      </w:r>
      <w:r w:rsidR="006F1225" w:rsidRPr="001B6D43">
        <w:rPr>
          <w:rFonts w:ascii="Times New Roman" w:eastAsia="굴림"/>
          <w:i/>
          <w:color w:val="000000"/>
          <w:kern w:val="0"/>
          <w:sz w:val="24"/>
          <w:lang w:val="pt-BR"/>
        </w:rPr>
        <w:t>Yuseong, P.O. Box 35, Daejeon 305-600, Korea</w:t>
      </w:r>
    </w:p>
    <w:p w:rsidR="001B6D43" w:rsidRDefault="001B6D43" w:rsidP="001B6D43">
      <w:pPr>
        <w:spacing w:line="480" w:lineRule="auto"/>
        <w:rPr>
          <w:rFonts w:ascii="Times New Roman"/>
          <w:sz w:val="24"/>
        </w:rPr>
      </w:pPr>
    </w:p>
    <w:p w:rsidR="001B6D43" w:rsidRPr="001B6D43" w:rsidRDefault="001B6D43" w:rsidP="001B6D43">
      <w:pPr>
        <w:spacing w:line="480" w:lineRule="auto"/>
        <w:rPr>
          <w:rFonts w:ascii="Times New Roman"/>
          <w:sz w:val="24"/>
        </w:rPr>
      </w:pPr>
    </w:p>
    <w:p w:rsidR="001B6D43" w:rsidRPr="001B6D43" w:rsidRDefault="001B6D43" w:rsidP="001B6D43">
      <w:pPr>
        <w:wordWrap/>
        <w:spacing w:line="480" w:lineRule="auto"/>
        <w:rPr>
          <w:rFonts w:ascii="Times New Roman" w:eastAsia="HY신명조"/>
          <w:noProof/>
          <w:sz w:val="24"/>
        </w:rPr>
      </w:pPr>
      <w:r w:rsidRPr="001B6D43">
        <w:rPr>
          <w:rFonts w:ascii="Times New Roman" w:eastAsia="HY신명조"/>
          <w:noProof/>
          <w:sz w:val="24"/>
        </w:rPr>
        <w:t>_____________________________</w:t>
      </w:r>
    </w:p>
    <w:p w:rsidR="001B6D43" w:rsidRPr="001B6D43" w:rsidRDefault="001B6D43" w:rsidP="001B6D43">
      <w:pPr>
        <w:wordWrap/>
        <w:spacing w:line="480" w:lineRule="auto"/>
        <w:rPr>
          <w:rFonts w:ascii="Times New Roman" w:eastAsia="HY신명조"/>
          <w:sz w:val="24"/>
        </w:rPr>
      </w:pPr>
      <w:r w:rsidRPr="001B6D43">
        <w:rPr>
          <w:rFonts w:ascii="Times New Roman" w:eastAsia="HY신명조"/>
          <w:bCs/>
          <w:noProof/>
          <w:sz w:val="24"/>
          <w:vertAlign w:val="superscript"/>
        </w:rPr>
        <w:t>†</w:t>
      </w:r>
      <w:r w:rsidRPr="001B6D43">
        <w:rPr>
          <w:rFonts w:ascii="Times New Roman" w:eastAsia="HY신명조"/>
          <w:sz w:val="24"/>
        </w:rPr>
        <w:t xml:space="preserve"> Correspondence should be addressed.</w:t>
      </w:r>
    </w:p>
    <w:p w:rsidR="001B6D43" w:rsidRPr="001B6D43" w:rsidRDefault="0028074A" w:rsidP="001B6D43">
      <w:pPr>
        <w:wordWrap/>
        <w:spacing w:line="480" w:lineRule="auto"/>
        <w:ind w:firstLine="225"/>
        <w:rPr>
          <w:rFonts w:ascii="Times New Roman" w:eastAsia="HY신명조"/>
          <w:i/>
          <w:noProof/>
          <w:sz w:val="24"/>
          <w:lang w:val="pt-BR"/>
        </w:rPr>
      </w:pPr>
      <w:r w:rsidRPr="0068768F">
        <w:rPr>
          <w:rFonts w:ascii="Times New Roman" w:eastAsia="HY신명조" w:hint="eastAsia"/>
          <w:noProof/>
          <w:sz w:val="24"/>
          <w:lang w:val="pt-BR"/>
        </w:rPr>
        <w:t>E</w:t>
      </w:r>
      <w:r w:rsidRPr="0068768F">
        <w:rPr>
          <w:rFonts w:ascii="Times New Roman" w:eastAsia="HY신명조"/>
          <w:noProof/>
          <w:sz w:val="24"/>
          <w:lang w:val="pt-BR"/>
        </w:rPr>
        <w:t>-mail</w:t>
      </w:r>
      <w:r w:rsidRPr="0068768F">
        <w:rPr>
          <w:rFonts w:ascii="Times New Roman" w:eastAsia="HY신명조" w:hint="eastAsia"/>
          <w:noProof/>
          <w:sz w:val="24"/>
          <w:lang w:val="pt-BR"/>
        </w:rPr>
        <w:t>:</w:t>
      </w:r>
      <w:r w:rsidR="001B6D43" w:rsidRPr="001B6D43">
        <w:rPr>
          <w:rFonts w:ascii="Times New Roman" w:eastAsia="HY신명조"/>
          <w:i/>
          <w:noProof/>
          <w:sz w:val="24"/>
          <w:lang w:val="pt-BR"/>
        </w:rPr>
        <w:t xml:space="preserve"> </w:t>
      </w:r>
      <w:r w:rsidR="001B6D43" w:rsidRPr="001B6D43">
        <w:rPr>
          <w:rFonts w:ascii="Times New Roman"/>
          <w:i/>
          <w:iCs/>
          <w:kern w:val="0"/>
          <w:sz w:val="24"/>
        </w:rPr>
        <w:t>whkim@pusan.ac.kr</w:t>
      </w:r>
    </w:p>
    <w:p w:rsidR="001B6D43" w:rsidRPr="001B6D43" w:rsidRDefault="001B6D43" w:rsidP="001B6D43">
      <w:pPr>
        <w:spacing w:line="480" w:lineRule="auto"/>
        <w:rPr>
          <w:rFonts w:ascii="Times New Roman"/>
          <w:sz w:val="24"/>
        </w:rPr>
      </w:pPr>
    </w:p>
    <w:p w:rsidR="00F438FF" w:rsidRPr="001B6D43" w:rsidRDefault="00F438FF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bCs/>
          <w:sz w:val="24"/>
        </w:rPr>
      </w:pPr>
      <w:r w:rsidRPr="001B6D43">
        <w:rPr>
          <w:rFonts w:ascii="Times New Roman"/>
          <w:bCs/>
          <w:sz w:val="24"/>
        </w:rPr>
        <w:br w:type="page"/>
      </w:r>
    </w:p>
    <w:p w:rsidR="00713747" w:rsidRPr="001B6D43" w:rsidRDefault="00E57E2D" w:rsidP="001B6D43">
      <w:pPr>
        <w:spacing w:line="480" w:lineRule="auto"/>
        <w:rPr>
          <w:rFonts w:ascii="Times New Roman"/>
          <w:bCs/>
          <w:sz w:val="24"/>
        </w:rPr>
      </w:pPr>
      <w:r w:rsidRPr="001B6D43">
        <w:rPr>
          <w:rFonts w:ascii="Times New Roman"/>
          <w:b/>
          <w:bCs/>
          <w:sz w:val="24"/>
        </w:rPr>
        <w:lastRenderedPageBreak/>
        <w:t>ABSTRACT</w:t>
      </w:r>
      <w:r w:rsidRPr="001B6D43">
        <w:rPr>
          <w:rFonts w:ascii="Times New Roman"/>
          <w:bCs/>
          <w:sz w:val="24"/>
        </w:rPr>
        <w:t xml:space="preserve">: </w:t>
      </w:r>
      <w:r w:rsidR="00E97147" w:rsidRPr="001B6D43">
        <w:rPr>
          <w:rFonts w:ascii="Times New Roman" w:hint="eastAsia"/>
          <w:bCs/>
          <w:sz w:val="24"/>
        </w:rPr>
        <w:t>The</w:t>
      </w:r>
      <w:r w:rsidR="00863E64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863E64" w:rsidRPr="001B6D43">
        <w:rPr>
          <w:rFonts w:ascii="Times New Roman" w:hint="eastAsia"/>
          <w:bCs/>
          <w:sz w:val="24"/>
        </w:rPr>
        <w:t>crosslinking</w:t>
      </w:r>
      <w:proofErr w:type="spellEnd"/>
      <w:r w:rsidR="00863E64" w:rsidRPr="001B6D43">
        <w:rPr>
          <w:rFonts w:ascii="Times New Roman" w:hint="eastAsia"/>
          <w:bCs/>
          <w:sz w:val="24"/>
        </w:rPr>
        <w:t xml:space="preserve"> density of polymer can be quantitatively calculated by the Flory-</w:t>
      </w:r>
      <w:proofErr w:type="spellStart"/>
      <w:r w:rsidR="00863E64" w:rsidRPr="001B6D43">
        <w:rPr>
          <w:rFonts w:ascii="Times New Roman" w:hint="eastAsia"/>
          <w:bCs/>
          <w:sz w:val="24"/>
        </w:rPr>
        <w:t>Rehner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863E64" w:rsidRPr="001B6D43">
        <w:rPr>
          <w:rFonts w:ascii="Times New Roman" w:hint="eastAsia"/>
          <w:bCs/>
          <w:sz w:val="24"/>
        </w:rPr>
        <w:t xml:space="preserve"> using the swelling experimental data and the</w:t>
      </w:r>
      <w:r w:rsidR="00A205AB" w:rsidRPr="001B6D43">
        <w:rPr>
          <w:rFonts w:ascii="Times New Roman" w:hint="eastAsia"/>
          <w:bCs/>
          <w:sz w:val="24"/>
        </w:rPr>
        <w:t xml:space="preserve"> lattice constant</w:t>
      </w:r>
      <w:r w:rsidR="00863E64" w:rsidRPr="001B6D43">
        <w:rPr>
          <w:rFonts w:ascii="Times New Roman" w:hint="eastAsia"/>
          <w:bCs/>
          <w:sz w:val="24"/>
        </w:rPr>
        <w:t xml:space="preserve"> </w:t>
      </w:r>
      <w:r w:rsidR="00863E64" w:rsidRPr="001B6D43">
        <w:rPr>
          <w:rFonts w:hAnsi="바탕" w:hint="eastAsia"/>
          <w:bCs/>
          <w:i/>
          <w:sz w:val="24"/>
        </w:rPr>
        <w:t>β</w:t>
      </w:r>
      <w:r w:rsidR="00863E64" w:rsidRPr="001B6D43">
        <w:rPr>
          <w:rFonts w:ascii="Times New Roman" w:hint="eastAsia"/>
          <w:bCs/>
          <w:sz w:val="24"/>
          <w:vertAlign w:val="subscript"/>
        </w:rPr>
        <w:t xml:space="preserve">1 </w:t>
      </w:r>
      <w:r w:rsidR="00863E64" w:rsidRPr="001B6D43">
        <w:rPr>
          <w:rFonts w:ascii="Times New Roman" w:hint="eastAsia"/>
          <w:bCs/>
          <w:sz w:val="24"/>
        </w:rPr>
        <w:t>of interaction parameter (</w:t>
      </w:r>
      <w:r w:rsidR="00863E64" w:rsidRPr="001B6D43">
        <w:rPr>
          <w:rFonts w:hAnsi="바탕" w:hint="eastAsia"/>
          <w:bCs/>
          <w:i/>
          <w:sz w:val="24"/>
        </w:rPr>
        <w:t>χ</w:t>
      </w:r>
      <w:r w:rsidR="00863E64" w:rsidRPr="001B6D43">
        <w:rPr>
          <w:rFonts w:ascii="Times New Roman" w:hint="eastAsia"/>
          <w:bCs/>
          <w:sz w:val="24"/>
        </w:rPr>
        <w:t>)</w:t>
      </w:r>
      <w:r w:rsidR="00DE0376" w:rsidRPr="001B6D43">
        <w:rPr>
          <w:rFonts w:ascii="Times New Roman" w:hint="eastAsia"/>
          <w:bCs/>
          <w:sz w:val="24"/>
        </w:rPr>
        <w:t xml:space="preserve"> in this equation should be </w:t>
      </w:r>
      <w:proofErr w:type="spellStart"/>
      <w:r w:rsidR="00DE0376" w:rsidRPr="001B6D43">
        <w:rPr>
          <w:rFonts w:ascii="Times New Roman" w:hint="eastAsia"/>
          <w:bCs/>
          <w:sz w:val="24"/>
        </w:rPr>
        <w:t>choosed</w:t>
      </w:r>
      <w:proofErr w:type="spellEnd"/>
      <w:r w:rsidR="00DE0376" w:rsidRPr="001B6D43">
        <w:rPr>
          <w:rFonts w:ascii="Times New Roman" w:hint="eastAsia"/>
          <w:bCs/>
          <w:sz w:val="24"/>
        </w:rPr>
        <w:t xml:space="preserve"> cautiously. This </w:t>
      </w:r>
      <w:r w:rsidR="00DE0376" w:rsidRPr="001B6D43">
        <w:rPr>
          <w:rFonts w:hAnsi="바탕" w:hint="eastAsia"/>
          <w:bCs/>
          <w:i/>
          <w:sz w:val="24"/>
        </w:rPr>
        <w:t>β</w:t>
      </w:r>
      <w:r w:rsidR="00DE0376" w:rsidRPr="001B6D43">
        <w:rPr>
          <w:rFonts w:ascii="Times New Roman" w:hint="eastAsia"/>
          <w:bCs/>
          <w:sz w:val="24"/>
          <w:vertAlign w:val="subscript"/>
        </w:rPr>
        <w:t>1</w:t>
      </w:r>
      <w:r w:rsidR="00DE0376" w:rsidRPr="001B6D43">
        <w:rPr>
          <w:rFonts w:ascii="Times New Roman" w:hint="eastAsia"/>
          <w:bCs/>
          <w:sz w:val="24"/>
        </w:rPr>
        <w:t xml:space="preserve"> is the experimental data by rule of thumb, and researchers used little different values respectively. Generally, the </w:t>
      </w:r>
      <w:r w:rsidR="00A205AB" w:rsidRPr="001B6D43">
        <w:rPr>
          <w:rFonts w:ascii="Times New Roman" w:hint="eastAsia"/>
          <w:bCs/>
          <w:sz w:val="24"/>
        </w:rPr>
        <w:t xml:space="preserve">average molecular weight between crosslink points </w:t>
      </w:r>
      <w:r w:rsidR="00DE0376" w:rsidRPr="001B6D43">
        <w:rPr>
          <w:rFonts w:ascii="Times New Roman" w:hint="eastAsia"/>
          <w:bCs/>
          <w:sz w:val="24"/>
        </w:rPr>
        <w:t>M</w:t>
      </w:r>
      <w:r w:rsidR="00DE0376" w:rsidRPr="001B6D43">
        <w:rPr>
          <w:rFonts w:ascii="Times New Roman" w:hint="eastAsia"/>
          <w:bCs/>
          <w:sz w:val="24"/>
          <w:vertAlign w:val="subscript"/>
        </w:rPr>
        <w:t>c</w:t>
      </w:r>
      <w:r w:rsidR="00DE0376" w:rsidRPr="001B6D43">
        <w:rPr>
          <w:rFonts w:ascii="Times New Roman" w:hint="eastAsia"/>
          <w:bCs/>
          <w:sz w:val="24"/>
        </w:rPr>
        <w:t xml:space="preserve"> in </w:t>
      </w:r>
      <w:r w:rsidR="000B190F" w:rsidRPr="001B6D43">
        <w:rPr>
          <w:rFonts w:ascii="Times New Roman" w:hint="eastAsia"/>
          <w:bCs/>
          <w:sz w:val="24"/>
        </w:rPr>
        <w:t xml:space="preserve">the </w:t>
      </w:r>
      <w:r w:rsidR="00DE0376" w:rsidRPr="001B6D43">
        <w:rPr>
          <w:rFonts w:ascii="Times New Roman" w:hint="eastAsia"/>
          <w:bCs/>
          <w:sz w:val="24"/>
        </w:rPr>
        <w:t>Flory-</w:t>
      </w:r>
      <w:proofErr w:type="spellStart"/>
      <w:r w:rsidR="00DE0376" w:rsidRPr="001B6D43">
        <w:rPr>
          <w:rFonts w:ascii="Times New Roman" w:hint="eastAsia"/>
          <w:bCs/>
          <w:sz w:val="24"/>
        </w:rPr>
        <w:t>Rehner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DE0376" w:rsidRPr="001B6D43">
        <w:rPr>
          <w:rFonts w:ascii="Times New Roman" w:hint="eastAsia"/>
          <w:bCs/>
          <w:sz w:val="24"/>
        </w:rPr>
        <w:t xml:space="preserve"> and the </w:t>
      </w:r>
      <w:r w:rsidR="00F72CF5" w:rsidRPr="001B6D43">
        <w:rPr>
          <w:rFonts w:ascii="Times New Roman" w:hint="eastAsia"/>
          <w:bCs/>
          <w:sz w:val="24"/>
        </w:rPr>
        <w:t>Mooney-</w:t>
      </w:r>
      <w:proofErr w:type="spellStart"/>
      <w:r w:rsidR="00F72CF5" w:rsidRPr="001B6D43">
        <w:rPr>
          <w:rFonts w:ascii="Times New Roman" w:hint="eastAsia"/>
          <w:bCs/>
          <w:sz w:val="24"/>
        </w:rPr>
        <w:t>Rivlin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F72CF5" w:rsidRPr="001B6D43">
        <w:rPr>
          <w:rFonts w:ascii="Times New Roman" w:hint="eastAsia"/>
          <w:bCs/>
          <w:sz w:val="24"/>
        </w:rPr>
        <w:t xml:space="preserve"> have the same value, and </w:t>
      </w:r>
      <w:r w:rsidR="00F72CF5" w:rsidRPr="001B6D43">
        <w:rPr>
          <w:rFonts w:hAnsi="바탕" w:hint="eastAsia"/>
          <w:bCs/>
          <w:i/>
          <w:sz w:val="24"/>
        </w:rPr>
        <w:t>β</w:t>
      </w:r>
      <w:r w:rsidR="00F72CF5" w:rsidRPr="001B6D43">
        <w:rPr>
          <w:rFonts w:ascii="Times New Roman" w:hint="eastAsia"/>
          <w:bCs/>
          <w:sz w:val="24"/>
          <w:vertAlign w:val="subscript"/>
        </w:rPr>
        <w:t>1</w:t>
      </w:r>
      <w:r w:rsidR="00F72CF5" w:rsidRPr="001B6D43">
        <w:rPr>
          <w:rFonts w:ascii="Times New Roman" w:hint="eastAsia"/>
          <w:bCs/>
          <w:sz w:val="24"/>
        </w:rPr>
        <w:t xml:space="preserve"> can be calculated when the M</w:t>
      </w:r>
      <w:r w:rsidR="00F72CF5" w:rsidRPr="001B6D43">
        <w:rPr>
          <w:rFonts w:ascii="Times New Roman" w:hint="eastAsia"/>
          <w:bCs/>
          <w:sz w:val="24"/>
          <w:vertAlign w:val="subscript"/>
        </w:rPr>
        <w:t>c</w:t>
      </w:r>
      <w:r w:rsidR="00F72CF5" w:rsidRPr="001B6D43">
        <w:rPr>
          <w:rFonts w:ascii="Times New Roman" w:hint="eastAsia"/>
          <w:bCs/>
          <w:sz w:val="24"/>
        </w:rPr>
        <w:t xml:space="preserve"> in</w:t>
      </w:r>
      <w:r w:rsidR="003532A0" w:rsidRPr="001B6D43">
        <w:rPr>
          <w:rFonts w:ascii="Times New Roman" w:hint="eastAsia"/>
          <w:bCs/>
          <w:sz w:val="24"/>
        </w:rPr>
        <w:t xml:space="preserve"> the</w:t>
      </w:r>
      <w:r w:rsidR="00F72CF5" w:rsidRPr="001B6D43">
        <w:rPr>
          <w:rFonts w:ascii="Times New Roman" w:hint="eastAsia"/>
          <w:bCs/>
          <w:sz w:val="24"/>
        </w:rPr>
        <w:t xml:space="preserve"> Flory-</w:t>
      </w:r>
      <w:proofErr w:type="spellStart"/>
      <w:r w:rsidR="00F72CF5" w:rsidRPr="001B6D43">
        <w:rPr>
          <w:rFonts w:ascii="Times New Roman" w:hint="eastAsia"/>
          <w:bCs/>
          <w:sz w:val="24"/>
        </w:rPr>
        <w:t>Rehner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F72CF5" w:rsidRPr="001B6D43">
        <w:rPr>
          <w:rFonts w:ascii="Times New Roman" w:hint="eastAsia"/>
          <w:bCs/>
          <w:sz w:val="24"/>
        </w:rPr>
        <w:t xml:space="preserve"> is given. Therefore, in this research, firstly we calculated the M</w:t>
      </w:r>
      <w:r w:rsidR="00F72CF5" w:rsidRPr="001B6D43">
        <w:rPr>
          <w:rFonts w:ascii="Times New Roman" w:hint="eastAsia"/>
          <w:bCs/>
          <w:sz w:val="24"/>
          <w:vertAlign w:val="subscript"/>
        </w:rPr>
        <w:t>c</w:t>
      </w:r>
      <w:r w:rsidR="00F72CF5" w:rsidRPr="001B6D43">
        <w:rPr>
          <w:rFonts w:ascii="Times New Roman" w:hint="eastAsia"/>
          <w:bCs/>
          <w:sz w:val="24"/>
        </w:rPr>
        <w:t xml:space="preserve"> using the selected </w:t>
      </w:r>
      <w:r w:rsidR="00F72CF5" w:rsidRPr="001B6D43">
        <w:rPr>
          <w:rFonts w:hAnsi="바탕" w:hint="eastAsia"/>
          <w:i/>
          <w:sz w:val="24"/>
        </w:rPr>
        <w:t>β</w:t>
      </w:r>
      <w:r w:rsidR="00F72CF5" w:rsidRPr="001B6D43">
        <w:rPr>
          <w:rFonts w:ascii="Times New Roman" w:hAnsi="바탕" w:hint="eastAsia"/>
          <w:sz w:val="24"/>
          <w:vertAlign w:val="subscript"/>
        </w:rPr>
        <w:t>1</w:t>
      </w:r>
      <w:r w:rsidR="00F72CF5" w:rsidRPr="001B6D43">
        <w:rPr>
          <w:rFonts w:ascii="Times New Roman" w:hAnsi="바탕" w:hint="eastAsia"/>
          <w:sz w:val="24"/>
        </w:rPr>
        <w:t xml:space="preserve"> (=0.34) and the swelling </w:t>
      </w:r>
      <w:r w:rsidR="004B41C8" w:rsidRPr="001B6D43">
        <w:rPr>
          <w:rFonts w:ascii="Times New Roman" w:hAnsi="바탕" w:hint="eastAsia"/>
          <w:sz w:val="24"/>
        </w:rPr>
        <w:t>experimental</w:t>
      </w:r>
      <w:r w:rsidR="00F72CF5" w:rsidRPr="001B6D43">
        <w:rPr>
          <w:rFonts w:ascii="Times New Roman" w:hAnsi="바탕" w:hint="eastAsia"/>
          <w:sz w:val="24"/>
        </w:rPr>
        <w:t xml:space="preserve"> data of 1,2,3-triazole polymer </w:t>
      </w:r>
      <w:r w:rsidR="000B190F" w:rsidRPr="001B6D43">
        <w:rPr>
          <w:rFonts w:ascii="Times New Roman" w:hAnsi="바탕" w:hint="eastAsia"/>
          <w:sz w:val="24"/>
        </w:rPr>
        <w:t>from the</w:t>
      </w:r>
      <w:r w:rsidR="00F72CF5" w:rsidRPr="001B6D43">
        <w:rPr>
          <w:rFonts w:ascii="Times New Roman" w:hAnsi="바탕" w:hint="eastAsia"/>
          <w:sz w:val="24"/>
        </w:rPr>
        <w:t xml:space="preserve"> </w:t>
      </w:r>
      <w:r w:rsidR="00F72CF5" w:rsidRPr="001B6D43">
        <w:rPr>
          <w:rFonts w:ascii="Times New Roman" w:hint="eastAsia"/>
          <w:bCs/>
          <w:sz w:val="24"/>
        </w:rPr>
        <w:t>Flory-</w:t>
      </w:r>
      <w:proofErr w:type="spellStart"/>
      <w:r w:rsidR="00F72CF5" w:rsidRPr="001B6D43">
        <w:rPr>
          <w:rFonts w:ascii="Times New Roman" w:hint="eastAsia"/>
          <w:bCs/>
          <w:sz w:val="24"/>
        </w:rPr>
        <w:t>Rehner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F72CF5" w:rsidRPr="001B6D43">
        <w:rPr>
          <w:rFonts w:ascii="Times New Roman" w:hint="eastAsia"/>
          <w:bCs/>
          <w:sz w:val="24"/>
        </w:rPr>
        <w:t>, secondly the M</w:t>
      </w:r>
      <w:r w:rsidR="00F72CF5" w:rsidRPr="001B6D43">
        <w:rPr>
          <w:rFonts w:ascii="Times New Roman" w:hint="eastAsia"/>
          <w:bCs/>
          <w:sz w:val="24"/>
          <w:vertAlign w:val="subscript"/>
        </w:rPr>
        <w:t>c</w:t>
      </w:r>
      <w:r w:rsidR="00F72CF5" w:rsidRPr="001B6D43">
        <w:rPr>
          <w:rFonts w:ascii="Times New Roman" w:hint="eastAsia"/>
          <w:bCs/>
          <w:sz w:val="24"/>
        </w:rPr>
        <w:t xml:space="preserve"> </w:t>
      </w:r>
      <w:r w:rsidR="00FE4D20" w:rsidRPr="001B6D43">
        <w:rPr>
          <w:rFonts w:ascii="Times New Roman" w:hint="eastAsia"/>
          <w:bCs/>
          <w:sz w:val="24"/>
        </w:rPr>
        <w:t>from the</w:t>
      </w:r>
      <w:r w:rsidR="00F72CF5" w:rsidRPr="001B6D43">
        <w:rPr>
          <w:rFonts w:ascii="Times New Roman" w:hint="eastAsia"/>
          <w:bCs/>
          <w:sz w:val="24"/>
        </w:rPr>
        <w:t xml:space="preserve"> Mooney-</w:t>
      </w:r>
      <w:proofErr w:type="spellStart"/>
      <w:r w:rsidR="00F72CF5" w:rsidRPr="001B6D43">
        <w:rPr>
          <w:rFonts w:ascii="Times New Roman" w:hint="eastAsia"/>
          <w:bCs/>
          <w:sz w:val="24"/>
        </w:rPr>
        <w:t>Rivlin</w:t>
      </w:r>
      <w:proofErr w:type="spellEnd"/>
      <w:r w:rsidR="000B190F" w:rsidRPr="001B6D43">
        <w:rPr>
          <w:rFonts w:ascii="Times New Roman" w:hint="eastAsia"/>
          <w:bCs/>
          <w:sz w:val="24"/>
        </w:rPr>
        <w:t xml:space="preserve"> equation</w:t>
      </w:r>
      <w:r w:rsidR="00F72CF5" w:rsidRPr="001B6D43">
        <w:rPr>
          <w:rFonts w:ascii="Times New Roman" w:hint="eastAsia"/>
          <w:bCs/>
          <w:sz w:val="24"/>
        </w:rPr>
        <w:t xml:space="preserve"> is calculated by the tensile experimental data, and finally two M</w:t>
      </w:r>
      <w:r w:rsidR="00F72CF5" w:rsidRPr="001B6D43">
        <w:rPr>
          <w:rFonts w:ascii="Times New Roman" w:hint="eastAsia"/>
          <w:bCs/>
          <w:sz w:val="24"/>
          <w:vertAlign w:val="subscript"/>
        </w:rPr>
        <w:t>c</w:t>
      </w:r>
      <w:r w:rsidR="00F72CF5" w:rsidRPr="001B6D43">
        <w:rPr>
          <w:rFonts w:ascii="Times New Roman" w:hint="eastAsia"/>
          <w:bCs/>
          <w:sz w:val="24"/>
        </w:rPr>
        <w:t xml:space="preserve"> were compared. As a result, two M</w:t>
      </w:r>
      <w:r w:rsidR="00F72CF5" w:rsidRPr="001B6D43">
        <w:rPr>
          <w:rFonts w:ascii="Times New Roman" w:hint="eastAsia"/>
          <w:bCs/>
          <w:sz w:val="24"/>
          <w:vertAlign w:val="subscript"/>
        </w:rPr>
        <w:t>c</w:t>
      </w:r>
      <w:r w:rsidR="00F72CF5" w:rsidRPr="001B6D43">
        <w:rPr>
          <w:rFonts w:ascii="Times New Roman" w:hint="eastAsia"/>
          <w:bCs/>
          <w:sz w:val="24"/>
        </w:rPr>
        <w:t xml:space="preserve"> values were almost same, and </w:t>
      </w:r>
      <w:r w:rsidR="007C6BB9" w:rsidRPr="001B6D43">
        <w:rPr>
          <w:rFonts w:ascii="Times New Roman" w:hint="eastAsia"/>
          <w:bCs/>
          <w:sz w:val="24"/>
        </w:rPr>
        <w:t xml:space="preserve">it was </w:t>
      </w:r>
      <w:r w:rsidR="00F72CF5" w:rsidRPr="001B6D43">
        <w:rPr>
          <w:rFonts w:ascii="Times New Roman" w:hint="eastAsia"/>
          <w:bCs/>
          <w:sz w:val="24"/>
        </w:rPr>
        <w:t xml:space="preserve">proved that the </w:t>
      </w:r>
      <w:r w:rsidR="00F72CF5" w:rsidRPr="001B6D43">
        <w:rPr>
          <w:rFonts w:hAnsi="바탕" w:hint="eastAsia"/>
          <w:i/>
          <w:sz w:val="24"/>
        </w:rPr>
        <w:t>β</w:t>
      </w:r>
      <w:r w:rsidR="00F72CF5" w:rsidRPr="001B6D43">
        <w:rPr>
          <w:rFonts w:ascii="Times New Roman" w:hAnsi="바탕" w:hint="eastAsia"/>
          <w:sz w:val="24"/>
          <w:vertAlign w:val="subscript"/>
        </w:rPr>
        <w:t>1</w:t>
      </w:r>
      <w:r w:rsidR="00F72CF5" w:rsidRPr="001B6D43">
        <w:rPr>
          <w:rFonts w:ascii="Times New Roman" w:hAnsi="바탕" w:hint="eastAsia"/>
          <w:sz w:val="24"/>
        </w:rPr>
        <w:t xml:space="preserve"> (=0.34) was selected properly.</w:t>
      </w:r>
    </w:p>
    <w:p w:rsidR="00F72CF5" w:rsidRDefault="00F72CF5" w:rsidP="001B6D43">
      <w:pPr>
        <w:spacing w:line="480" w:lineRule="auto"/>
        <w:rPr>
          <w:rFonts w:ascii="Times New Roman"/>
          <w:bCs/>
          <w:sz w:val="24"/>
        </w:rPr>
      </w:pPr>
    </w:p>
    <w:p w:rsidR="001B6D43" w:rsidRPr="001B6D43" w:rsidRDefault="001B6D43" w:rsidP="001B6D43">
      <w:pPr>
        <w:spacing w:line="480" w:lineRule="auto"/>
        <w:rPr>
          <w:rFonts w:ascii="Times New Roman"/>
          <w:bCs/>
          <w:sz w:val="24"/>
        </w:rPr>
      </w:pPr>
    </w:p>
    <w:p w:rsidR="00713747" w:rsidRPr="001B6D43" w:rsidRDefault="00713747" w:rsidP="001B6D43">
      <w:pPr>
        <w:spacing w:line="480" w:lineRule="auto"/>
        <w:rPr>
          <w:rFonts w:ascii="Times New Roman"/>
          <w:bCs/>
          <w:i/>
          <w:sz w:val="24"/>
        </w:rPr>
      </w:pPr>
      <w:r w:rsidRPr="001B6D43">
        <w:rPr>
          <w:rFonts w:ascii="Times New Roman"/>
          <w:bCs/>
          <w:i/>
          <w:sz w:val="24"/>
        </w:rPr>
        <w:t xml:space="preserve">Key words: </w:t>
      </w:r>
      <w:proofErr w:type="spellStart"/>
      <w:r w:rsidR="007C6BB9" w:rsidRPr="001B6D43">
        <w:rPr>
          <w:rFonts w:ascii="Times New Roman" w:hint="eastAsia"/>
          <w:bCs/>
          <w:i/>
          <w:sz w:val="24"/>
        </w:rPr>
        <w:t>c</w:t>
      </w:r>
      <w:r w:rsidR="00F72CF5" w:rsidRPr="001B6D43">
        <w:rPr>
          <w:rFonts w:ascii="Times New Roman" w:hint="eastAsia"/>
          <w:bCs/>
          <w:i/>
          <w:sz w:val="24"/>
        </w:rPr>
        <w:t>rosslinking</w:t>
      </w:r>
      <w:proofErr w:type="spellEnd"/>
      <w:r w:rsidR="00F72CF5" w:rsidRPr="001B6D43">
        <w:rPr>
          <w:rFonts w:ascii="Times New Roman" w:hint="eastAsia"/>
          <w:bCs/>
          <w:i/>
          <w:sz w:val="24"/>
        </w:rPr>
        <w:t xml:space="preserve"> density</w:t>
      </w:r>
      <w:r w:rsidR="00F72CF5" w:rsidRPr="001B6D43">
        <w:rPr>
          <w:rFonts w:ascii="Times New Roman"/>
          <w:bCs/>
          <w:i/>
          <w:sz w:val="24"/>
        </w:rPr>
        <w:t>;</w:t>
      </w:r>
      <w:r w:rsidR="00F72CF5" w:rsidRPr="001B6D43">
        <w:rPr>
          <w:rFonts w:ascii="Times New Roman" w:hint="eastAsia"/>
          <w:bCs/>
          <w:i/>
          <w:sz w:val="24"/>
        </w:rPr>
        <w:t xml:space="preserve"> </w:t>
      </w:r>
      <w:r w:rsidR="00AF2B0C" w:rsidRPr="001B6D43">
        <w:rPr>
          <w:rFonts w:ascii="Times New Roman" w:hint="eastAsia"/>
          <w:bCs/>
          <w:i/>
          <w:sz w:val="24"/>
        </w:rPr>
        <w:t>Flory-</w:t>
      </w:r>
      <w:proofErr w:type="spellStart"/>
      <w:r w:rsidR="00AF2B0C" w:rsidRPr="001B6D43">
        <w:rPr>
          <w:rFonts w:ascii="Times New Roman" w:hint="eastAsia"/>
          <w:bCs/>
          <w:i/>
          <w:sz w:val="24"/>
        </w:rPr>
        <w:t>Rehner</w:t>
      </w:r>
      <w:proofErr w:type="spellEnd"/>
      <w:r w:rsidR="007C6BB9" w:rsidRPr="001B6D43">
        <w:rPr>
          <w:rFonts w:ascii="Times New Roman" w:hint="eastAsia"/>
          <w:bCs/>
          <w:i/>
          <w:sz w:val="24"/>
        </w:rPr>
        <w:t xml:space="preserve"> equation</w:t>
      </w:r>
      <w:r w:rsidRPr="001B6D43">
        <w:rPr>
          <w:rFonts w:ascii="Times New Roman"/>
          <w:bCs/>
          <w:i/>
          <w:sz w:val="24"/>
        </w:rPr>
        <w:t xml:space="preserve">; </w:t>
      </w:r>
      <w:r w:rsidR="007C6BB9" w:rsidRPr="001B6D43">
        <w:rPr>
          <w:rFonts w:ascii="Times New Roman" w:hint="eastAsia"/>
          <w:bCs/>
          <w:i/>
          <w:sz w:val="24"/>
        </w:rPr>
        <w:t>i</w:t>
      </w:r>
      <w:r w:rsidR="00F87B4D" w:rsidRPr="001B6D43">
        <w:rPr>
          <w:rFonts w:ascii="Times New Roman"/>
          <w:bCs/>
          <w:i/>
          <w:sz w:val="24"/>
        </w:rPr>
        <w:t>nteraction parameter</w:t>
      </w:r>
      <w:r w:rsidR="00F87B4D" w:rsidRPr="001B6D43">
        <w:rPr>
          <w:rFonts w:ascii="Times New Roman" w:hint="eastAsia"/>
          <w:bCs/>
          <w:i/>
          <w:sz w:val="24"/>
        </w:rPr>
        <w:t xml:space="preserve">; </w:t>
      </w:r>
      <w:r w:rsidR="00AF2B0C" w:rsidRPr="001B6D43">
        <w:rPr>
          <w:rFonts w:ascii="Times New Roman" w:hint="eastAsia"/>
          <w:bCs/>
          <w:i/>
          <w:sz w:val="24"/>
        </w:rPr>
        <w:t>Mooney-</w:t>
      </w:r>
      <w:proofErr w:type="spellStart"/>
      <w:r w:rsidR="00AF2B0C" w:rsidRPr="001B6D43">
        <w:rPr>
          <w:rFonts w:ascii="Times New Roman" w:hint="eastAsia"/>
          <w:bCs/>
          <w:i/>
          <w:sz w:val="24"/>
        </w:rPr>
        <w:t>Rivlin</w:t>
      </w:r>
      <w:proofErr w:type="spellEnd"/>
      <w:r w:rsidR="007C6BB9" w:rsidRPr="001B6D43">
        <w:rPr>
          <w:rFonts w:ascii="Times New Roman" w:hint="eastAsia"/>
          <w:bCs/>
          <w:i/>
          <w:sz w:val="24"/>
        </w:rPr>
        <w:t xml:space="preserve"> equation</w:t>
      </w:r>
      <w:r w:rsidRPr="001B6D43">
        <w:rPr>
          <w:rFonts w:ascii="Times New Roman"/>
          <w:bCs/>
          <w:i/>
          <w:sz w:val="24"/>
        </w:rPr>
        <w:t xml:space="preserve">; </w:t>
      </w:r>
      <w:r w:rsidR="00F87B4D" w:rsidRPr="001B6D43">
        <w:rPr>
          <w:rFonts w:ascii="Times New Roman" w:hint="eastAsia"/>
          <w:bCs/>
          <w:i/>
          <w:sz w:val="24"/>
        </w:rPr>
        <w:t>1,2,3-triazole polymer</w:t>
      </w:r>
    </w:p>
    <w:p w:rsidR="00F438FF" w:rsidRPr="001B6D43" w:rsidRDefault="00F438FF" w:rsidP="001B6D43">
      <w:pPr>
        <w:spacing w:line="480" w:lineRule="auto"/>
        <w:rPr>
          <w:rFonts w:ascii="Times New Roman"/>
          <w:bCs/>
          <w:sz w:val="24"/>
        </w:rPr>
      </w:pPr>
    </w:p>
    <w:p w:rsidR="00F438FF" w:rsidRPr="001B6D43" w:rsidRDefault="00F438FF" w:rsidP="001B6D43">
      <w:pPr>
        <w:widowControl/>
        <w:wordWrap/>
        <w:autoSpaceDE/>
        <w:autoSpaceDN/>
        <w:spacing w:line="480" w:lineRule="auto"/>
        <w:rPr>
          <w:rFonts w:ascii="Times New Roman" w:hAnsi="바탕"/>
          <w:b/>
          <w:bCs/>
          <w:sz w:val="24"/>
        </w:rPr>
      </w:pPr>
      <w:r w:rsidRPr="001B6D43">
        <w:rPr>
          <w:rFonts w:ascii="Times New Roman" w:hAnsi="바탕"/>
          <w:b/>
          <w:bCs/>
          <w:sz w:val="24"/>
        </w:rPr>
        <w:br w:type="page"/>
      </w:r>
    </w:p>
    <w:p w:rsidR="001B6D43" w:rsidRPr="001B6D43" w:rsidRDefault="001B6D43" w:rsidP="001B6D43">
      <w:pPr>
        <w:wordWrap/>
        <w:spacing w:line="480" w:lineRule="auto"/>
        <w:rPr>
          <w:rFonts w:ascii="Times New Roman" w:eastAsia="½Å¸íÁ¶"/>
          <w:b/>
          <w:noProof/>
          <w:sz w:val="28"/>
          <w:szCs w:val="28"/>
        </w:rPr>
      </w:pPr>
      <w:r w:rsidRPr="001B6D43">
        <w:rPr>
          <w:rFonts w:ascii="Times New Roman" w:eastAsia="½Å¸íÁ¶"/>
          <w:b/>
          <w:noProof/>
          <w:sz w:val="28"/>
          <w:szCs w:val="28"/>
        </w:rPr>
        <w:lastRenderedPageBreak/>
        <w:t>I</w:t>
      </w:r>
      <w:r w:rsidRPr="001B6D43">
        <w:rPr>
          <w:rFonts w:ascii="Times New Roman" w:eastAsia="맑은 고딕"/>
          <w:b/>
          <w:noProof/>
          <w:sz w:val="28"/>
          <w:szCs w:val="28"/>
        </w:rPr>
        <w:t>. I</w:t>
      </w:r>
      <w:r w:rsidRPr="001B6D43">
        <w:rPr>
          <w:rFonts w:ascii="Times New Roman" w:eastAsia="½Å¸íÁ¶"/>
          <w:b/>
          <w:noProof/>
          <w:sz w:val="28"/>
          <w:szCs w:val="28"/>
        </w:rPr>
        <w:t>ntroduction</w:t>
      </w:r>
    </w:p>
    <w:p w:rsidR="00C90FC1" w:rsidRPr="001B6D43" w:rsidRDefault="00C90FC1" w:rsidP="001B6D43">
      <w:pPr>
        <w:widowControl/>
        <w:wordWrap/>
        <w:autoSpaceDE/>
        <w:autoSpaceDN/>
        <w:spacing w:line="480" w:lineRule="auto"/>
        <w:rPr>
          <w:rFonts w:ascii="Times New Roman"/>
          <w:b/>
          <w:bCs/>
          <w:sz w:val="24"/>
        </w:rPr>
      </w:pPr>
    </w:p>
    <w:p w:rsidR="00DF06CA" w:rsidRPr="001B6D43" w:rsidRDefault="001B6D43" w:rsidP="001B6D43">
      <w:pPr>
        <w:widowControl/>
        <w:wordWrap/>
        <w:autoSpaceDE/>
        <w:autoSpaceDN/>
        <w:spacing w:line="480" w:lineRule="auto"/>
        <w:rPr>
          <w:rFonts w:ascii="Times New Roman" w:hAnsi="바탕"/>
          <w:bCs/>
          <w:sz w:val="24"/>
        </w:rPr>
      </w:pPr>
      <w:r w:rsidRPr="001B6D43">
        <w:rPr>
          <w:rFonts w:ascii="Times New Roman" w:hint="eastAsia"/>
          <w:b/>
          <w:bCs/>
          <w:sz w:val="24"/>
        </w:rPr>
        <w:tab/>
      </w:r>
      <w:r w:rsidR="00003ED9" w:rsidRPr="001B6D43">
        <w:rPr>
          <w:rFonts w:ascii="Times New Roman" w:hAnsi="바탕" w:hint="eastAsia"/>
          <w:bCs/>
          <w:sz w:val="24"/>
        </w:rPr>
        <w:t>최근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우주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항공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산업의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발전과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장거리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미사일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개발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활발하게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이루어지면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높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내탄도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성능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및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우수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기계적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물성을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가지는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고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에너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로켓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추진제의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개발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요구</w:t>
      </w:r>
      <w:r w:rsidR="00FC6D83" w:rsidRPr="001B6D43">
        <w:rPr>
          <w:rFonts w:ascii="Times New Roman" w:hAnsi="바탕" w:hint="eastAsia"/>
          <w:bCs/>
          <w:sz w:val="24"/>
        </w:rPr>
        <w:t>된</w:t>
      </w:r>
      <w:r w:rsidR="002E7BA9" w:rsidRPr="001B6D43">
        <w:rPr>
          <w:rFonts w:ascii="Times New Roman" w:hAnsi="바탕" w:hint="eastAsia"/>
          <w:bCs/>
          <w:sz w:val="24"/>
        </w:rPr>
        <w:t>다</w:t>
      </w:r>
      <w:r w:rsidR="002E7BA9" w:rsidRPr="001B6D43">
        <w:rPr>
          <w:rFonts w:ascii="Times New Roman" w:hAnsi="바탕" w:hint="eastAsia"/>
          <w:bCs/>
          <w:sz w:val="24"/>
        </w:rPr>
        <w:t xml:space="preserve">. </w:t>
      </w:r>
      <w:r w:rsidR="002E7BA9" w:rsidRPr="001B6D43">
        <w:rPr>
          <w:rFonts w:ascii="Times New Roman" w:hAnsi="바탕" w:hint="eastAsia"/>
          <w:bCs/>
          <w:sz w:val="24"/>
        </w:rPr>
        <w:t>특히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저장성이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용이하고</w:t>
      </w:r>
      <w:r w:rsidR="002E7BA9" w:rsidRPr="001B6D43">
        <w:rPr>
          <w:rFonts w:ascii="Times New Roman" w:hAnsi="바탕" w:hint="eastAsia"/>
          <w:bCs/>
          <w:sz w:val="24"/>
        </w:rPr>
        <w:t xml:space="preserve">, </w:t>
      </w:r>
      <w:r w:rsidR="002E7BA9" w:rsidRPr="001B6D43">
        <w:rPr>
          <w:rFonts w:ascii="Times New Roman" w:hAnsi="바탕" w:hint="eastAsia"/>
          <w:bCs/>
          <w:sz w:val="24"/>
        </w:rPr>
        <w:t>짧은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시간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동안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높은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추력을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발생시킬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수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있어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고속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비행체의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가속에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적합한</w:t>
      </w:r>
      <w:r w:rsidR="00960CC2" w:rsidRPr="001B6D43">
        <w:rPr>
          <w:rFonts w:ascii="Times New Roman" w:hAnsi="바탕" w:hint="eastAsia"/>
          <w:bCs/>
          <w:sz w:val="24"/>
        </w:rPr>
        <w:t xml:space="preserve"> </w:t>
      </w:r>
      <w:r w:rsidR="00B07E9E" w:rsidRPr="001B6D43">
        <w:rPr>
          <w:rFonts w:ascii="Times New Roman" w:hAnsi="바탕" w:hint="eastAsia"/>
          <w:bCs/>
          <w:sz w:val="24"/>
        </w:rPr>
        <w:t>복합</w:t>
      </w:r>
      <w:r w:rsidR="00003ED9" w:rsidRPr="001B6D43">
        <w:rPr>
          <w:rFonts w:ascii="Times New Roman" w:hAnsi="바탕" w:hint="eastAsia"/>
          <w:bCs/>
          <w:sz w:val="24"/>
        </w:rPr>
        <w:t>형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고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추진제</w:t>
      </w:r>
      <w:r w:rsidR="00163D02" w:rsidRPr="001B6D43">
        <w:rPr>
          <w:rFonts w:ascii="Times New Roman" w:hAnsi="바탕" w:hint="eastAsia"/>
          <w:bCs/>
          <w:sz w:val="24"/>
        </w:rPr>
        <w:t xml:space="preserve"> (composite solid propellant) </w:t>
      </w:r>
      <w:r w:rsidR="00003ED9" w:rsidRPr="001B6D43">
        <w:rPr>
          <w:rFonts w:ascii="Times New Roman" w:hAnsi="바탕" w:hint="eastAsia"/>
          <w:bCs/>
          <w:sz w:val="24"/>
        </w:rPr>
        <w:t>의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개발이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지속적으로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연구되고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있다</w:t>
      </w:r>
      <w:r w:rsidR="002E7BA9" w:rsidRPr="001B6D43">
        <w:rPr>
          <w:rFonts w:ascii="Times New Roman" w:hAnsi="바탕" w:hint="eastAsia"/>
          <w:bCs/>
          <w:sz w:val="24"/>
        </w:rPr>
        <w:t xml:space="preserve">. </w:t>
      </w:r>
      <w:r w:rsidR="00B07E9E" w:rsidRPr="001B6D43">
        <w:rPr>
          <w:rFonts w:ascii="Times New Roman" w:hAnsi="바탕" w:hint="eastAsia"/>
          <w:bCs/>
          <w:sz w:val="24"/>
        </w:rPr>
        <w:t>복합</w:t>
      </w:r>
      <w:r w:rsidR="002E7BA9" w:rsidRPr="001B6D43">
        <w:rPr>
          <w:rFonts w:ascii="Times New Roman" w:hAnsi="바탕" w:hint="eastAsia"/>
          <w:bCs/>
          <w:sz w:val="24"/>
        </w:rPr>
        <w:t>형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고체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추진제의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중요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2E7BA9" w:rsidRPr="001B6D43">
        <w:rPr>
          <w:rFonts w:ascii="Times New Roman" w:hAnsi="바탕" w:hint="eastAsia"/>
          <w:bCs/>
          <w:sz w:val="24"/>
        </w:rPr>
        <w:t>성분인</w:t>
      </w:r>
      <w:r w:rsidR="002E7BA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바인더</w:t>
      </w:r>
      <w:r w:rsidR="00433960" w:rsidRPr="001B6D43">
        <w:rPr>
          <w:rFonts w:ascii="Times New Roman" w:hAnsi="바탕" w:hint="eastAsia"/>
          <w:bCs/>
          <w:sz w:val="24"/>
        </w:rPr>
        <w:t xml:space="preserve"> (binder) </w:t>
      </w:r>
      <w:r w:rsidR="00003ED9" w:rsidRPr="001B6D43">
        <w:rPr>
          <w:rFonts w:ascii="Times New Roman" w:hAnsi="바탕" w:hint="eastAsia"/>
          <w:bCs/>
          <w:sz w:val="24"/>
        </w:rPr>
        <w:t>는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산화제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연료를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물리</w:t>
      </w:r>
      <w:r w:rsidR="00B90F30" w:rsidRPr="001B6D43">
        <w:rPr>
          <w:rFonts w:hAnsi="바탕" w:hint="eastAsia"/>
          <w:bCs/>
          <w:sz w:val="24"/>
        </w:rPr>
        <w:t>ㆍ화학</w:t>
      </w:r>
      <w:r w:rsidR="00003ED9" w:rsidRPr="001B6D43">
        <w:rPr>
          <w:rFonts w:ascii="Times New Roman" w:hAnsi="바탕" w:hint="eastAsia"/>
          <w:bCs/>
          <w:sz w:val="24"/>
        </w:rPr>
        <w:t>적으로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결합</w:t>
      </w:r>
      <w:r w:rsidR="00FC6D83" w:rsidRPr="001B6D43">
        <w:rPr>
          <w:rFonts w:ascii="Times New Roman" w:hAnsi="바탕" w:hint="eastAsia"/>
          <w:bCs/>
          <w:sz w:val="24"/>
        </w:rPr>
        <w:t>시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넓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범위의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작동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온도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하에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노출되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있는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추진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그레인이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만족할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만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기계적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성질을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유지시켜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8C6CBC" w:rsidRPr="001B6D43">
        <w:rPr>
          <w:rFonts w:ascii="Times New Roman" w:hAnsi="바탕" w:hint="eastAsia"/>
          <w:bCs/>
          <w:sz w:val="24"/>
        </w:rPr>
        <w:t>주</w:t>
      </w:r>
      <w:r w:rsidR="00FC6D83" w:rsidRPr="001B6D43">
        <w:rPr>
          <w:rFonts w:ascii="Times New Roman" w:hAnsi="바탕" w:hint="eastAsia"/>
          <w:bCs/>
          <w:sz w:val="24"/>
        </w:rPr>
        <w:t>고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추진력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발생에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필요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연소성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물질로</w:t>
      </w:r>
      <w:r w:rsidR="00FC6D83" w:rsidRPr="001B6D43">
        <w:rPr>
          <w:rFonts w:ascii="Times New Roman" w:hAnsi="바탕" w:hint="eastAsia"/>
          <w:bCs/>
          <w:sz w:val="24"/>
        </w:rPr>
        <w:t>도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작용한다</w:t>
      </w:r>
      <w:r w:rsidR="00003ED9" w:rsidRPr="001B6D43">
        <w:rPr>
          <w:rFonts w:ascii="Times New Roman" w:hAnsi="바탕" w:hint="eastAsia"/>
          <w:bCs/>
          <w:sz w:val="24"/>
        </w:rPr>
        <w:t>.</w:t>
      </w:r>
      <w:r w:rsidR="00BF1D49" w:rsidRPr="001B6D43">
        <w:rPr>
          <w:rFonts w:ascii="Times New Roman" w:hAnsi="바탕" w:hint="eastAsia"/>
          <w:bCs/>
          <w:sz w:val="24"/>
          <w:vertAlign w:val="superscript"/>
        </w:rPr>
        <w:t>1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최근</w:t>
      </w:r>
      <w:r w:rsidR="008E4560" w:rsidRPr="001B6D43">
        <w:rPr>
          <w:rFonts w:ascii="Times New Roman" w:hAnsi="바탕" w:hint="eastAsia"/>
          <w:bCs/>
          <w:sz w:val="24"/>
        </w:rPr>
        <w:t>에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1,2,3-</w:t>
      </w:r>
      <w:r w:rsidR="00003ED9" w:rsidRPr="001B6D43">
        <w:rPr>
          <w:rFonts w:ascii="Times New Roman" w:hAnsi="바탕" w:hint="eastAsia"/>
          <w:bCs/>
          <w:sz w:val="24"/>
        </w:rPr>
        <w:t>트리아졸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네트워크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시스템</w:t>
      </w:r>
      <w:r w:rsidR="00FC6D83" w:rsidRPr="001B6D43">
        <w:rPr>
          <w:rFonts w:ascii="Times New Roman" w:hAnsi="바탕" w:hint="eastAsia"/>
          <w:bCs/>
          <w:sz w:val="24"/>
        </w:rPr>
        <w:t xml:space="preserve"> (</w:t>
      </w:r>
      <w:r w:rsidR="00163D02" w:rsidRPr="001B6D43">
        <w:rPr>
          <w:rFonts w:ascii="Times New Roman" w:hAnsi="바탕" w:hint="eastAsia"/>
          <w:bCs/>
          <w:sz w:val="24"/>
        </w:rPr>
        <w:t>1,2,3-</w:t>
      </w:r>
      <w:r w:rsidR="00FC6D83" w:rsidRPr="001B6D43">
        <w:rPr>
          <w:rFonts w:ascii="Times New Roman" w:hAnsi="바탕" w:hint="eastAsia"/>
          <w:bCs/>
          <w:sz w:val="24"/>
        </w:rPr>
        <w:t xml:space="preserve">triazole network system) </w:t>
      </w:r>
      <w:r w:rsidR="00003ED9" w:rsidRPr="001B6D43">
        <w:rPr>
          <w:rFonts w:ascii="Times New Roman" w:hAnsi="바탕" w:hint="eastAsia"/>
          <w:bCs/>
          <w:sz w:val="24"/>
        </w:rPr>
        <w:t>으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제작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바인더</w:t>
      </w:r>
      <w:r w:rsidR="00B04E5D" w:rsidRPr="001B6D43">
        <w:rPr>
          <w:rFonts w:ascii="Times New Roman" w:hAnsi="바탕" w:hint="eastAsia"/>
          <w:bCs/>
          <w:sz w:val="24"/>
        </w:rPr>
        <w:t>는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수분에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민감하지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않아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비염소계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산화제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적용에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유리하</w:t>
      </w:r>
      <w:r w:rsidR="00E97EB5" w:rsidRPr="001B6D43">
        <w:rPr>
          <w:rFonts w:ascii="Times New Roman" w:hAnsi="바탕" w:hint="eastAsia"/>
          <w:bCs/>
          <w:sz w:val="24"/>
        </w:rPr>
        <w:t>고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합성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과정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중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부산물이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발생하지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않</w:t>
      </w:r>
      <w:r w:rsidR="00E97EB5" w:rsidRPr="001B6D43">
        <w:rPr>
          <w:rFonts w:ascii="Times New Roman" w:hAnsi="바탕" w:hint="eastAsia"/>
          <w:bCs/>
          <w:sz w:val="24"/>
        </w:rPr>
        <w:t>아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친환경적인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고체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추진제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B04E5D" w:rsidRPr="001B6D43">
        <w:rPr>
          <w:rFonts w:ascii="Times New Roman" w:hAnsi="바탕" w:hint="eastAsia"/>
          <w:bCs/>
          <w:sz w:val="24"/>
        </w:rPr>
        <w:t>바인더</w:t>
      </w:r>
      <w:r w:rsidR="00B04E5D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기술로서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주목을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받고</w:t>
      </w:r>
      <w:r w:rsidR="008E4560" w:rsidRPr="001B6D43">
        <w:rPr>
          <w:rFonts w:ascii="Times New Roman" w:hAnsi="바탕" w:hint="eastAsia"/>
          <w:bCs/>
          <w:sz w:val="24"/>
        </w:rPr>
        <w:t xml:space="preserve"> </w:t>
      </w:r>
      <w:r w:rsidR="008E4560" w:rsidRPr="001B6D43">
        <w:rPr>
          <w:rFonts w:ascii="Times New Roman" w:hAnsi="바탕" w:hint="eastAsia"/>
          <w:bCs/>
          <w:sz w:val="24"/>
        </w:rPr>
        <w:t>있다</w:t>
      </w:r>
      <w:r w:rsidR="008E4560" w:rsidRPr="001B6D43">
        <w:rPr>
          <w:rFonts w:ascii="Times New Roman" w:hAnsi="바탕" w:hint="eastAsia"/>
          <w:bCs/>
          <w:sz w:val="24"/>
        </w:rPr>
        <w:t>.</w:t>
      </w:r>
      <w:r w:rsidR="00BF5767" w:rsidRPr="001B6D43">
        <w:rPr>
          <w:rFonts w:ascii="Times New Roman" w:hAnsi="바탕" w:hint="eastAsia"/>
          <w:bCs/>
          <w:sz w:val="24"/>
          <w:vertAlign w:val="superscript"/>
        </w:rPr>
        <w:t>2</w:t>
      </w:r>
      <w:r w:rsidR="00BF1D49" w:rsidRPr="001B6D43">
        <w:rPr>
          <w:rFonts w:ascii="Times New Roman" w:hAnsi="바탕" w:hint="eastAsia"/>
          <w:bCs/>
          <w:sz w:val="24"/>
          <w:vertAlign w:val="superscript"/>
        </w:rPr>
        <w:t>-</w:t>
      </w:r>
      <w:r w:rsidR="00BF5767" w:rsidRPr="001B6D43">
        <w:rPr>
          <w:rFonts w:ascii="Times New Roman" w:hAnsi="바탕" w:hint="eastAsia"/>
          <w:bCs/>
          <w:sz w:val="24"/>
          <w:vertAlign w:val="superscript"/>
        </w:rPr>
        <w:t>5</w:t>
      </w:r>
      <w:r w:rsidR="00003ED9" w:rsidRPr="001B6D43">
        <w:rPr>
          <w:rFonts w:ascii="Times New Roman" w:hAnsi="바탕" w:hint="eastAsia"/>
          <w:bCs/>
          <w:sz w:val="24"/>
        </w:rPr>
        <w:t xml:space="preserve"> 1,2,3-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트리아졸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결합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아지드</w:t>
      </w:r>
      <w:proofErr w:type="spellEnd"/>
      <w:r w:rsidR="00FC6D83" w:rsidRPr="001B6D43">
        <w:rPr>
          <w:rFonts w:ascii="Times New Roman" w:hAnsi="바탕" w:hint="eastAsia"/>
          <w:bCs/>
          <w:sz w:val="24"/>
        </w:rPr>
        <w:t xml:space="preserve"> (</w:t>
      </w:r>
      <w:proofErr w:type="spellStart"/>
      <w:r w:rsidR="00FC6D83" w:rsidRPr="001B6D43">
        <w:rPr>
          <w:rFonts w:ascii="Times New Roman" w:hAnsi="바탕" w:hint="eastAsia"/>
          <w:bCs/>
          <w:sz w:val="24"/>
        </w:rPr>
        <w:t>azide</w:t>
      </w:r>
      <w:proofErr w:type="spellEnd"/>
      <w:r w:rsidR="00FC6D83" w:rsidRPr="001B6D43">
        <w:rPr>
          <w:rFonts w:ascii="Times New Roman" w:hAnsi="바탕" w:hint="eastAsia"/>
          <w:bCs/>
          <w:sz w:val="24"/>
        </w:rPr>
        <w:t xml:space="preserve">) </w:t>
      </w:r>
      <w:r w:rsidR="00003ED9" w:rsidRPr="001B6D43">
        <w:rPr>
          <w:rFonts w:ascii="Times New Roman" w:hAnsi="바탕" w:hint="eastAsia"/>
          <w:bCs/>
          <w:sz w:val="24"/>
        </w:rPr>
        <w:t>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에티닐</w:t>
      </w:r>
      <w:proofErr w:type="spellEnd"/>
      <w:r w:rsidR="00FC6D83" w:rsidRPr="001B6D43">
        <w:rPr>
          <w:rFonts w:ascii="Times New Roman" w:hAnsi="바탕" w:hint="eastAsia"/>
          <w:bCs/>
          <w:sz w:val="24"/>
        </w:rPr>
        <w:t xml:space="preserve"> (</w:t>
      </w:r>
      <w:proofErr w:type="spellStart"/>
      <w:r w:rsidR="00FC6D83" w:rsidRPr="001B6D43">
        <w:rPr>
          <w:rFonts w:ascii="Times New Roman" w:hAnsi="바탕" w:hint="eastAsia"/>
          <w:bCs/>
          <w:sz w:val="24"/>
        </w:rPr>
        <w:t>ethynyl</w:t>
      </w:r>
      <w:proofErr w:type="spellEnd"/>
      <w:r w:rsidR="00FC6D83" w:rsidRPr="001B6D43">
        <w:rPr>
          <w:rFonts w:ascii="Times New Roman" w:hAnsi="바탕" w:hint="eastAsia"/>
          <w:bCs/>
          <w:sz w:val="24"/>
        </w:rPr>
        <w:t>)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작용기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사이의</w:t>
      </w:r>
      <w:r w:rsidR="00003ED9" w:rsidRPr="001B6D43">
        <w:rPr>
          <w:rFonts w:ascii="Times New Roman" w:hAnsi="바탕" w:hint="eastAsia"/>
          <w:bCs/>
          <w:sz w:val="24"/>
        </w:rPr>
        <w:t xml:space="preserve"> 1,3-</w:t>
      </w:r>
      <w:proofErr w:type="spellStart"/>
      <w:r w:rsidR="00003ED9" w:rsidRPr="001B6D43">
        <w:rPr>
          <w:rFonts w:ascii="Times New Roman" w:hAnsi="바탕" w:hint="eastAsia"/>
          <w:bCs/>
          <w:sz w:val="24"/>
        </w:rPr>
        <w:t>이극성</w:t>
      </w:r>
      <w:proofErr w:type="spellEnd"/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고리첨가반응</w:t>
      </w:r>
      <w:r w:rsidR="00F44541" w:rsidRPr="001B6D43">
        <w:rPr>
          <w:rFonts w:ascii="Times New Roman" w:hAnsi="바탕" w:hint="eastAsia"/>
          <w:bCs/>
          <w:sz w:val="24"/>
        </w:rPr>
        <w:t xml:space="preserve"> (1,3-dipolar </w:t>
      </w:r>
      <w:proofErr w:type="spellStart"/>
      <w:r w:rsidR="00F44541" w:rsidRPr="001B6D43">
        <w:rPr>
          <w:rFonts w:ascii="Times New Roman" w:hAnsi="바탕" w:hint="eastAsia"/>
          <w:bCs/>
          <w:sz w:val="24"/>
        </w:rPr>
        <w:t>cycloaddition</w:t>
      </w:r>
      <w:proofErr w:type="spellEnd"/>
      <w:r w:rsidR="00F44541" w:rsidRPr="001B6D43">
        <w:rPr>
          <w:rFonts w:ascii="Times New Roman" w:hAnsi="바탕" w:hint="eastAsia"/>
          <w:bCs/>
          <w:sz w:val="24"/>
        </w:rPr>
        <w:t xml:space="preserve"> reaction) </w:t>
      </w:r>
      <w:r w:rsidR="00003ED9" w:rsidRPr="001B6D43">
        <w:rPr>
          <w:rFonts w:ascii="Times New Roman" w:hAnsi="바탕" w:hint="eastAsia"/>
          <w:bCs/>
          <w:sz w:val="24"/>
        </w:rPr>
        <w:t>에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의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만들어지며</w:t>
      </w:r>
      <w:r w:rsidR="00003ED9" w:rsidRPr="001B6D43">
        <w:rPr>
          <w:rFonts w:ascii="Times New Roman" w:hAnsi="바탕" w:hint="eastAsia"/>
          <w:bCs/>
          <w:sz w:val="24"/>
        </w:rPr>
        <w:t xml:space="preserve">, Huisgen </w:t>
      </w:r>
      <w:r w:rsidR="00003ED9" w:rsidRPr="001B6D43">
        <w:rPr>
          <w:rFonts w:ascii="Times New Roman" w:hAnsi="바탕" w:hint="eastAsia"/>
          <w:bCs/>
          <w:sz w:val="24"/>
        </w:rPr>
        <w:t>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4B746D" w:rsidRPr="001B6D43">
        <w:rPr>
          <w:rFonts w:ascii="Times New Roman" w:hAnsi="바탕" w:hint="eastAsia"/>
          <w:bCs/>
          <w:sz w:val="24"/>
        </w:rPr>
        <w:t>체계적으로</w:t>
      </w:r>
      <w:r w:rsidR="004B746D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연구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이래로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다양한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반응물과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온도</w:t>
      </w:r>
      <w:r w:rsidR="00AC2288" w:rsidRPr="001B6D43">
        <w:rPr>
          <w:rFonts w:ascii="Times New Roman" w:hAnsi="바탕" w:hint="eastAsia"/>
          <w:bCs/>
          <w:sz w:val="24"/>
        </w:rPr>
        <w:t>,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FC6D83" w:rsidRPr="001B6D43">
        <w:rPr>
          <w:rFonts w:ascii="Times New Roman" w:hAnsi="바탕" w:hint="eastAsia"/>
          <w:bCs/>
          <w:sz w:val="24"/>
        </w:rPr>
        <w:t>촉매</w:t>
      </w:r>
      <w:r w:rsidR="00AC2288" w:rsidRPr="001B6D43">
        <w:rPr>
          <w:rFonts w:ascii="Times New Roman" w:hAnsi="바탕" w:hint="eastAsia"/>
          <w:bCs/>
          <w:sz w:val="24"/>
        </w:rPr>
        <w:t>를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이용하여</w:t>
      </w:r>
      <w:r w:rsidR="00FC6D83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여러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분야에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연구되었다</w:t>
      </w:r>
      <w:r w:rsidR="00003ED9" w:rsidRPr="001B6D43">
        <w:rPr>
          <w:rFonts w:ascii="Times New Roman" w:hAnsi="바탕" w:hint="eastAsia"/>
          <w:bCs/>
          <w:sz w:val="24"/>
        </w:rPr>
        <w:t>.</w:t>
      </w:r>
      <w:r w:rsidR="00BF5767" w:rsidRPr="001B6D43">
        <w:rPr>
          <w:rFonts w:ascii="Times New Roman" w:hAnsi="바탕" w:hint="eastAsia"/>
          <w:bCs/>
          <w:sz w:val="24"/>
          <w:vertAlign w:val="superscript"/>
        </w:rPr>
        <w:t>6</w:t>
      </w:r>
      <w:r w:rsidR="00AC2288" w:rsidRPr="001B6D43">
        <w:rPr>
          <w:rFonts w:ascii="Times New Roman" w:hAnsi="바탕" w:hint="eastAsia"/>
          <w:bCs/>
          <w:sz w:val="24"/>
          <w:vertAlign w:val="superscript"/>
        </w:rPr>
        <w:t>~</w:t>
      </w:r>
      <w:r w:rsidR="00BF5767" w:rsidRPr="001B6D43">
        <w:rPr>
          <w:rFonts w:ascii="Times New Roman" w:hAnsi="바탕" w:hint="eastAsia"/>
          <w:bCs/>
          <w:sz w:val="24"/>
          <w:vertAlign w:val="superscript"/>
        </w:rPr>
        <w:t>8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1,2,3-</w:t>
      </w:r>
      <w:proofErr w:type="spellStart"/>
      <w:r w:rsidR="00AC2288" w:rsidRPr="001B6D43">
        <w:rPr>
          <w:rFonts w:ascii="Times New Roman" w:hAnsi="바탕" w:hint="eastAsia"/>
          <w:bCs/>
          <w:sz w:val="24"/>
        </w:rPr>
        <w:t>트리아졸</w:t>
      </w:r>
      <w:proofErr w:type="spellEnd"/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결합으로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이루어진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고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추진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lastRenderedPageBreak/>
        <w:t>바인더</w:t>
      </w:r>
      <w:r w:rsidR="00AC2288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또한</w:t>
      </w:r>
      <w:r w:rsidR="00003ED9" w:rsidRPr="001B6D43">
        <w:rPr>
          <w:rFonts w:ascii="Times New Roman" w:hAnsi="바탕" w:hint="eastAsia"/>
          <w:bCs/>
          <w:sz w:val="24"/>
        </w:rPr>
        <w:t xml:space="preserve"> 1980</w:t>
      </w:r>
      <w:r w:rsidR="00003ED9" w:rsidRPr="001B6D43">
        <w:rPr>
          <w:rFonts w:ascii="Times New Roman" w:hAnsi="바탕" w:hint="eastAsia"/>
          <w:bCs/>
          <w:sz w:val="24"/>
        </w:rPr>
        <w:t>년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후반부터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지금까지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AC2288" w:rsidRPr="001B6D43">
        <w:rPr>
          <w:rFonts w:ascii="Times New Roman" w:hAnsi="바탕" w:hint="eastAsia"/>
          <w:bCs/>
          <w:sz w:val="24"/>
        </w:rPr>
        <w:t>많은</w:t>
      </w:r>
      <w:r w:rsidR="00DF06CA" w:rsidRPr="001B6D43">
        <w:rPr>
          <w:rFonts w:ascii="Times New Roman" w:hAnsi="바탕" w:hint="eastAsia"/>
          <w:bCs/>
          <w:sz w:val="24"/>
        </w:rPr>
        <w:t xml:space="preserve"> </w:t>
      </w:r>
      <w:r w:rsidR="00DF06CA" w:rsidRPr="001B6D43">
        <w:rPr>
          <w:rFonts w:ascii="Times New Roman" w:hAnsi="바탕" w:hint="eastAsia"/>
          <w:bCs/>
          <w:sz w:val="24"/>
        </w:rPr>
        <w:t>응용</w:t>
      </w:r>
      <w:r w:rsidR="00DF06CA" w:rsidRPr="001B6D43">
        <w:rPr>
          <w:rFonts w:ascii="Times New Roman" w:hAnsi="바탕" w:hint="eastAsia"/>
          <w:bCs/>
          <w:sz w:val="24"/>
        </w:rPr>
        <w:t xml:space="preserve"> </w:t>
      </w:r>
      <w:r w:rsidR="00DF06CA" w:rsidRPr="001B6D43">
        <w:rPr>
          <w:rFonts w:ascii="Times New Roman" w:hAnsi="바탕" w:hint="eastAsia"/>
          <w:bCs/>
          <w:sz w:val="24"/>
        </w:rPr>
        <w:t>분야에서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연구되고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있으며</w:t>
      </w:r>
      <w:r w:rsidR="00003ED9" w:rsidRPr="001B6D43">
        <w:rPr>
          <w:rFonts w:ascii="Times New Roman" w:hAnsi="바탕" w:hint="eastAsia"/>
          <w:bCs/>
          <w:sz w:val="24"/>
        </w:rPr>
        <w:t xml:space="preserve">, </w:t>
      </w:r>
      <w:r w:rsidR="00003ED9" w:rsidRPr="001B6D43">
        <w:rPr>
          <w:rFonts w:ascii="Times New Roman" w:hAnsi="바탕" w:hint="eastAsia"/>
          <w:bCs/>
          <w:sz w:val="24"/>
        </w:rPr>
        <w:t>최근에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들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영향력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있는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BF1D49" w:rsidRPr="001B6D43">
        <w:rPr>
          <w:rFonts w:ascii="Times New Roman" w:hAnsi="바탕" w:hint="eastAsia"/>
          <w:bCs/>
          <w:sz w:val="24"/>
        </w:rPr>
        <w:t>특허와</w:t>
      </w:r>
      <w:r w:rsidR="00BF1D49" w:rsidRPr="001B6D43">
        <w:rPr>
          <w:rFonts w:ascii="Times New Roman" w:hAnsi="바탕" w:hint="eastAsia"/>
          <w:bCs/>
          <w:sz w:val="24"/>
        </w:rPr>
        <w:t xml:space="preserve"> </w:t>
      </w:r>
      <w:r w:rsidR="00BF1D49" w:rsidRPr="001B6D43">
        <w:rPr>
          <w:rFonts w:ascii="Times New Roman" w:hAnsi="바탕" w:hint="eastAsia"/>
          <w:bCs/>
          <w:sz w:val="24"/>
        </w:rPr>
        <w:t>연구</w:t>
      </w:r>
      <w:r w:rsidR="00BF1D49" w:rsidRPr="001B6D43">
        <w:rPr>
          <w:rFonts w:ascii="Times New Roman" w:hAnsi="바탕" w:hint="eastAsia"/>
          <w:bCs/>
          <w:sz w:val="24"/>
        </w:rPr>
        <w:t xml:space="preserve"> </w:t>
      </w:r>
      <w:r w:rsidR="00BF1D49" w:rsidRPr="001B6D43">
        <w:rPr>
          <w:rFonts w:ascii="Times New Roman" w:hAnsi="바탕" w:hint="eastAsia"/>
          <w:bCs/>
          <w:sz w:val="24"/>
        </w:rPr>
        <w:t>결과물</w:t>
      </w:r>
      <w:r w:rsidR="00DF06CA" w:rsidRPr="001B6D43">
        <w:rPr>
          <w:rFonts w:ascii="Times New Roman" w:hAnsi="바탕" w:hint="eastAsia"/>
          <w:bCs/>
          <w:sz w:val="24"/>
        </w:rPr>
        <w:t>들</w:t>
      </w:r>
      <w:r w:rsidR="00BF1D49" w:rsidRPr="001B6D43">
        <w:rPr>
          <w:rFonts w:ascii="Times New Roman" w:hAnsi="바탕" w:hint="eastAsia"/>
          <w:bCs/>
          <w:sz w:val="24"/>
        </w:rPr>
        <w:t>이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보고되고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  <w:r w:rsidR="00003ED9" w:rsidRPr="001B6D43">
        <w:rPr>
          <w:rFonts w:ascii="Times New Roman" w:hAnsi="바탕" w:hint="eastAsia"/>
          <w:bCs/>
          <w:sz w:val="24"/>
        </w:rPr>
        <w:t>있다</w:t>
      </w:r>
      <w:r w:rsidR="00003ED9" w:rsidRPr="001B6D43">
        <w:rPr>
          <w:rFonts w:ascii="Times New Roman" w:hAnsi="바탕" w:hint="eastAsia"/>
          <w:bCs/>
          <w:sz w:val="24"/>
        </w:rPr>
        <w:t>.</w:t>
      </w:r>
      <w:r w:rsidR="007C3F04" w:rsidRPr="001B6D43">
        <w:rPr>
          <w:rFonts w:ascii="Times New Roman" w:hAnsi="바탕" w:hint="eastAsia"/>
          <w:bCs/>
          <w:sz w:val="24"/>
          <w:vertAlign w:val="superscript"/>
        </w:rPr>
        <w:t>4,5,7-</w:t>
      </w:r>
      <w:r w:rsidR="00BF1D49" w:rsidRPr="001B6D43">
        <w:rPr>
          <w:rFonts w:ascii="Times New Roman" w:hAnsi="바탕" w:hint="eastAsia"/>
          <w:bCs/>
          <w:sz w:val="24"/>
          <w:vertAlign w:val="superscript"/>
        </w:rPr>
        <w:t>1</w:t>
      </w:r>
      <w:r w:rsidR="007C3F04" w:rsidRPr="001B6D43">
        <w:rPr>
          <w:rFonts w:ascii="Times New Roman" w:hAnsi="바탕" w:hint="eastAsia"/>
          <w:bCs/>
          <w:sz w:val="24"/>
          <w:vertAlign w:val="superscript"/>
        </w:rPr>
        <w:t>1</w:t>
      </w:r>
      <w:r w:rsidR="00003ED9" w:rsidRPr="001B6D43">
        <w:rPr>
          <w:rFonts w:ascii="Times New Roman" w:hAnsi="바탕" w:hint="eastAsia"/>
          <w:bCs/>
          <w:sz w:val="24"/>
        </w:rPr>
        <w:t xml:space="preserve"> </w:t>
      </w:r>
    </w:p>
    <w:p w:rsidR="00BD04BD" w:rsidRPr="001B6D43" w:rsidRDefault="001B6D43" w:rsidP="001A0E19">
      <w:pPr>
        <w:wordWrap/>
        <w:spacing w:line="480" w:lineRule="auto"/>
        <w:rPr>
          <w:rFonts w:ascii="Times New Roman"/>
          <w:sz w:val="24"/>
        </w:rPr>
      </w:pPr>
      <w:r w:rsidRPr="001B6D43">
        <w:rPr>
          <w:rFonts w:ascii="Times New Roman" w:hint="eastAsia"/>
          <w:bCs/>
          <w:sz w:val="24"/>
        </w:rPr>
        <w:tab/>
      </w:r>
      <w:r w:rsidR="00BD04BD" w:rsidRPr="001B6D43">
        <w:rPr>
          <w:rFonts w:ascii="Times New Roman" w:hint="eastAsia"/>
          <w:bCs/>
          <w:sz w:val="24"/>
        </w:rPr>
        <w:t>본</w:t>
      </w:r>
      <w:r w:rsidR="00BD04BD" w:rsidRPr="001B6D43">
        <w:rPr>
          <w:rFonts w:ascii="Times New Roman" w:hint="eastAsia"/>
          <w:bCs/>
          <w:sz w:val="24"/>
        </w:rPr>
        <w:t xml:space="preserve"> </w:t>
      </w:r>
      <w:r w:rsidR="00BD04BD" w:rsidRPr="001B6D43">
        <w:rPr>
          <w:rFonts w:ascii="Times New Roman" w:hint="eastAsia"/>
          <w:bCs/>
          <w:sz w:val="24"/>
        </w:rPr>
        <w:t>연구에서는</w:t>
      </w:r>
      <w:r w:rsidR="00BD04B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9F44EB" w:rsidRPr="001B6D43">
        <w:rPr>
          <w:rFonts w:ascii="Times New Roman" w:hint="eastAsia"/>
          <w:bCs/>
          <w:sz w:val="24"/>
        </w:rPr>
        <w:t>폴리카프로락톤</w:t>
      </w:r>
      <w:proofErr w:type="spellEnd"/>
      <w:r w:rsidR="009F44EB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2245D2" w:rsidRPr="001B6D43">
        <w:rPr>
          <w:rFonts w:ascii="Times New Roman" w:hint="eastAsia"/>
          <w:bCs/>
          <w:sz w:val="24"/>
        </w:rPr>
        <w:t>prepolymer</w:t>
      </w:r>
      <w:proofErr w:type="spellEnd"/>
      <w:r w:rsidR="002245D2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9F44EB" w:rsidRPr="001B6D43">
        <w:rPr>
          <w:rFonts w:ascii="Times New Roman" w:hint="eastAsia"/>
          <w:bCs/>
          <w:sz w:val="24"/>
        </w:rPr>
        <w:t>로부터</w:t>
      </w:r>
      <w:proofErr w:type="spellEnd"/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ascii="Times New Roman" w:hint="eastAsia"/>
          <w:bCs/>
          <w:sz w:val="24"/>
        </w:rPr>
        <w:t>제조된</w:t>
      </w:r>
      <w:r w:rsidR="009F44EB" w:rsidRPr="001B6D43">
        <w:rPr>
          <w:rFonts w:ascii="Times New Roman" w:hint="eastAsia"/>
          <w:bCs/>
          <w:sz w:val="24"/>
        </w:rPr>
        <w:t xml:space="preserve"> 1,2,3-</w:t>
      </w:r>
      <w:proofErr w:type="spellStart"/>
      <w:r w:rsidR="009F44EB" w:rsidRPr="001B6D43">
        <w:rPr>
          <w:rFonts w:ascii="Times New Roman" w:hint="eastAsia"/>
          <w:bCs/>
          <w:sz w:val="24"/>
        </w:rPr>
        <w:t>트리아졸</w:t>
      </w:r>
      <w:proofErr w:type="spellEnd"/>
      <w:r w:rsidR="009F44EB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9F44EB" w:rsidRPr="001B6D43">
        <w:rPr>
          <w:rFonts w:ascii="Times New Roman" w:hint="eastAsia"/>
          <w:bCs/>
          <w:sz w:val="24"/>
        </w:rPr>
        <w:t>폴리머의</w:t>
      </w:r>
      <w:proofErr w:type="spellEnd"/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ascii="Times New Roman" w:hint="eastAsia"/>
          <w:bCs/>
          <w:sz w:val="24"/>
        </w:rPr>
        <w:t>상호계수</w:t>
      </w:r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hAnsi="바탕" w:hint="eastAsia"/>
          <w:i/>
          <w:sz w:val="24"/>
        </w:rPr>
        <w:t>χ</w:t>
      </w:r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ascii="Times New Roman" w:hint="eastAsia"/>
          <w:bCs/>
          <w:sz w:val="24"/>
        </w:rPr>
        <w:t>값을</w:t>
      </w:r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ascii="Times New Roman" w:hint="eastAsia"/>
          <w:bCs/>
          <w:sz w:val="24"/>
        </w:rPr>
        <w:t>구하고자</w:t>
      </w:r>
      <w:r w:rsidR="009F44EB" w:rsidRPr="001B6D43">
        <w:rPr>
          <w:rFonts w:ascii="Times New Roman" w:hint="eastAsia"/>
          <w:bCs/>
          <w:sz w:val="24"/>
        </w:rPr>
        <w:t xml:space="preserve"> </w:t>
      </w:r>
      <w:r w:rsidR="009F44EB" w:rsidRPr="001B6D43">
        <w:rPr>
          <w:rFonts w:ascii="Times New Roman" w:hint="eastAsia"/>
          <w:bCs/>
          <w:sz w:val="24"/>
        </w:rPr>
        <w:t>하였다</w:t>
      </w:r>
      <w:r w:rsidR="009F44EB" w:rsidRPr="001B6D43">
        <w:rPr>
          <w:rFonts w:ascii="Times New Roman" w:hint="eastAsia"/>
          <w:bCs/>
          <w:sz w:val="24"/>
        </w:rPr>
        <w:t xml:space="preserve">. </w:t>
      </w:r>
      <w:r w:rsidR="00BD04BD" w:rsidRPr="001B6D43">
        <w:rPr>
          <w:rFonts w:ascii="Times New Roman" w:hAnsi="바탕" w:hint="eastAsia"/>
          <w:sz w:val="24"/>
        </w:rPr>
        <w:t>인장</w:t>
      </w:r>
      <w:r w:rsidR="002245D2" w:rsidRPr="001B6D43">
        <w:rPr>
          <w:rFonts w:ascii="Times New Roman" w:hAnsi="바탕" w:hint="eastAsia"/>
          <w:sz w:val="24"/>
        </w:rPr>
        <w:t xml:space="preserve"> </w:t>
      </w:r>
      <w:r w:rsidR="00BD04BD" w:rsidRPr="001B6D43">
        <w:rPr>
          <w:rFonts w:ascii="Times New Roman" w:hAnsi="바탕" w:hint="eastAsia"/>
          <w:sz w:val="24"/>
        </w:rPr>
        <w:t>실험</w:t>
      </w:r>
      <w:r w:rsidR="00BD04BD" w:rsidRPr="001B6D43">
        <w:rPr>
          <w:rFonts w:ascii="Times New Roman" w:hAnsi="바탕" w:hint="eastAsia"/>
          <w:sz w:val="24"/>
        </w:rPr>
        <w:t xml:space="preserve"> </w:t>
      </w:r>
      <w:r w:rsidR="00BD04BD" w:rsidRPr="001B6D43">
        <w:rPr>
          <w:rFonts w:ascii="Times New Roman" w:hAnsi="바탕" w:hint="eastAsia"/>
          <w:sz w:val="24"/>
        </w:rPr>
        <w:t>데이터를</w:t>
      </w:r>
      <w:r w:rsidR="00BD04BD" w:rsidRPr="001B6D43">
        <w:rPr>
          <w:rFonts w:ascii="Times New Roman" w:hAnsi="바탕" w:hint="eastAsia"/>
          <w:sz w:val="24"/>
        </w:rPr>
        <w:t xml:space="preserve"> </w:t>
      </w:r>
      <w:r w:rsidR="00BD04BD" w:rsidRPr="001B6D43">
        <w:rPr>
          <w:rFonts w:ascii="Times New Roman" w:hAnsi="바탕" w:hint="eastAsia"/>
          <w:sz w:val="24"/>
        </w:rPr>
        <w:t>이용한</w:t>
      </w:r>
      <w:r w:rsidR="00BD04BD" w:rsidRPr="001B6D43">
        <w:rPr>
          <w:rFonts w:ascii="Times New Roman" w:hAnsi="바탕" w:hint="eastAsia"/>
          <w:sz w:val="24"/>
        </w:rPr>
        <w:t xml:space="preserve"> Mooney-</w:t>
      </w:r>
      <w:proofErr w:type="spellStart"/>
      <w:r w:rsidR="00BD04BD" w:rsidRPr="001B6D43">
        <w:rPr>
          <w:rFonts w:ascii="Times New Roman" w:hAnsi="바탕" w:hint="eastAsia"/>
          <w:sz w:val="24"/>
        </w:rPr>
        <w:t>Rivlin</w:t>
      </w:r>
      <w:proofErr w:type="spellEnd"/>
      <w:r w:rsidR="00BD04BD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711609" w:rsidRPr="001B6D43">
        <w:rPr>
          <w:rFonts w:ascii="Times New Roman" w:hAnsi="바탕" w:hint="eastAsia"/>
          <w:sz w:val="24"/>
        </w:rPr>
        <w:t>으로</w:t>
      </w:r>
      <w:proofErr w:type="spellEnd"/>
      <w:r w:rsidR="00BD04BD" w:rsidRPr="001B6D43">
        <w:rPr>
          <w:rFonts w:ascii="Times New Roman" w:hAnsi="바탕" w:hint="eastAsia"/>
          <w:sz w:val="24"/>
        </w:rPr>
        <w:t xml:space="preserve"> M</w:t>
      </w:r>
      <w:r w:rsidR="00BD04BD" w:rsidRPr="001B6D43">
        <w:rPr>
          <w:rFonts w:ascii="Times New Roman" w:hAnsi="바탕" w:hint="eastAsia"/>
          <w:sz w:val="24"/>
          <w:vertAlign w:val="subscript"/>
        </w:rPr>
        <w:t>c</w:t>
      </w:r>
      <w:r w:rsidR="00BD04BD" w:rsidRPr="001B6D43">
        <w:rPr>
          <w:rFonts w:ascii="Times New Roman" w:hAnsi="바탕" w:hint="eastAsia"/>
          <w:sz w:val="24"/>
        </w:rPr>
        <w:t xml:space="preserve"> </w:t>
      </w:r>
      <w:r w:rsidR="00BD04BD" w:rsidRPr="001B6D43">
        <w:rPr>
          <w:rFonts w:ascii="Times New Roman" w:hAnsi="바탕" w:hint="eastAsia"/>
          <w:sz w:val="24"/>
        </w:rPr>
        <w:t>값을</w:t>
      </w:r>
      <w:r w:rsidR="00BD04BD" w:rsidRPr="001B6D43">
        <w:rPr>
          <w:rFonts w:ascii="Times New Roman" w:hAnsi="바탕" w:hint="eastAsia"/>
          <w:sz w:val="24"/>
        </w:rPr>
        <w:t xml:space="preserve"> </w:t>
      </w:r>
      <w:r w:rsidR="00BD04BD" w:rsidRPr="001B6D43">
        <w:rPr>
          <w:rFonts w:ascii="Times New Roman" w:hAnsi="바탕" w:hint="eastAsia"/>
          <w:sz w:val="24"/>
        </w:rPr>
        <w:t>계산</w:t>
      </w:r>
      <w:r w:rsidR="00165944" w:rsidRPr="001B6D43">
        <w:rPr>
          <w:rFonts w:ascii="Times New Roman" w:hAnsi="바탕" w:hint="eastAsia"/>
          <w:sz w:val="24"/>
        </w:rPr>
        <w:t xml:space="preserve"> </w:t>
      </w:r>
      <w:r w:rsidR="00165944" w:rsidRPr="001B6D43">
        <w:rPr>
          <w:rFonts w:ascii="Times New Roman" w:hAnsi="바탕" w:hint="eastAsia"/>
          <w:sz w:val="24"/>
        </w:rPr>
        <w:t>후</w:t>
      </w:r>
      <w:r w:rsidR="00BD04B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이</w:t>
      </w:r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값을</w:t>
      </w:r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이용하여</w:t>
      </w:r>
      <w:r w:rsidR="00DA256D" w:rsidRPr="001B6D43">
        <w:rPr>
          <w:rFonts w:ascii="Times New Roman" w:hAnsi="바탕" w:hint="eastAsia"/>
          <w:sz w:val="24"/>
        </w:rPr>
        <w:t xml:space="preserve"> Flory-</w:t>
      </w:r>
      <w:proofErr w:type="spellStart"/>
      <w:r w:rsidR="00DA256D" w:rsidRPr="001B6D43">
        <w:rPr>
          <w:rFonts w:ascii="Times New Roman" w:hAnsi="바탕" w:hint="eastAsia"/>
          <w:sz w:val="24"/>
        </w:rPr>
        <w:t>Rehner</w:t>
      </w:r>
      <w:proofErr w:type="spellEnd"/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식으로부터</w:t>
      </w:r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상호계수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hAnsi="바탕" w:hint="eastAsia"/>
          <w:i/>
          <w:sz w:val="24"/>
        </w:rPr>
        <w:t>χ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값을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도출하였다</w:t>
      </w:r>
      <w:r w:rsidR="00DA256D" w:rsidRPr="001B6D43">
        <w:rPr>
          <w:rFonts w:ascii="Times New Roman" w:hint="eastAsia"/>
          <w:bCs/>
          <w:sz w:val="24"/>
        </w:rPr>
        <w:t xml:space="preserve">. </w:t>
      </w:r>
      <w:r w:rsidR="00DA256D" w:rsidRPr="001B6D43">
        <w:rPr>
          <w:rFonts w:ascii="Times New Roman" w:hint="eastAsia"/>
          <w:bCs/>
          <w:sz w:val="24"/>
        </w:rPr>
        <w:t>도출된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hAnsi="바탕" w:hint="eastAsia"/>
          <w:i/>
          <w:sz w:val="24"/>
        </w:rPr>
        <w:t>χ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값과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DA256D" w:rsidRPr="001B6D43">
        <w:rPr>
          <w:rFonts w:ascii="Times New Roman" w:hint="eastAsia"/>
          <w:bCs/>
          <w:sz w:val="24"/>
        </w:rPr>
        <w:t>팽윤</w:t>
      </w:r>
      <w:proofErr w:type="spellEnd"/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실험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데이터를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ascii="Times New Roman" w:hint="eastAsia"/>
          <w:bCs/>
          <w:sz w:val="24"/>
        </w:rPr>
        <w:t>이용하여</w:t>
      </w:r>
      <w:r w:rsidR="00DA256D" w:rsidRPr="001B6D43">
        <w:rPr>
          <w:rFonts w:ascii="Times New Roman" w:hint="eastAsia"/>
          <w:bCs/>
          <w:sz w:val="24"/>
        </w:rPr>
        <w:t xml:space="preserve"> </w:t>
      </w:r>
      <w:r w:rsidR="00DA256D" w:rsidRPr="001B6D43">
        <w:rPr>
          <w:rFonts w:hAnsi="바탕" w:hint="eastAsia"/>
          <w:i/>
          <w:sz w:val="24"/>
        </w:rPr>
        <w:t>β</w:t>
      </w:r>
      <w:r w:rsidR="00DA256D" w:rsidRPr="001B6D43">
        <w:rPr>
          <w:rFonts w:ascii="Times New Roman" w:hAnsi="바탕" w:hint="eastAsia"/>
          <w:sz w:val="24"/>
          <w:vertAlign w:val="subscript"/>
        </w:rPr>
        <w:t>1</w:t>
      </w:r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값을</w:t>
      </w:r>
      <w:r w:rsidR="00DA256D" w:rsidRPr="001B6D43">
        <w:rPr>
          <w:rFonts w:ascii="Times New Roman" w:hAnsi="바탕" w:hint="eastAsia"/>
          <w:sz w:val="24"/>
        </w:rPr>
        <w:t xml:space="preserve"> </w:t>
      </w:r>
      <w:r w:rsidR="00DA256D" w:rsidRPr="001B6D43">
        <w:rPr>
          <w:rFonts w:ascii="Times New Roman" w:hAnsi="바탕" w:hint="eastAsia"/>
          <w:sz w:val="24"/>
        </w:rPr>
        <w:t>확인하였다</w:t>
      </w:r>
      <w:r w:rsidR="00DA256D" w:rsidRPr="001B6D43">
        <w:rPr>
          <w:rFonts w:ascii="Times New Roman" w:hAnsi="바탕" w:hint="eastAsia"/>
          <w:sz w:val="24"/>
        </w:rPr>
        <w:t>.</w:t>
      </w:r>
      <w:r w:rsidR="00DA256D" w:rsidRPr="001B6D43">
        <w:rPr>
          <w:rFonts w:ascii="Times New Roman" w:hint="eastAsia"/>
          <w:bCs/>
          <w:sz w:val="24"/>
        </w:rPr>
        <w:t xml:space="preserve"> </w:t>
      </w:r>
    </w:p>
    <w:p w:rsidR="000A046E" w:rsidRPr="001B6D43" w:rsidRDefault="000A046E" w:rsidP="001B6D43">
      <w:pPr>
        <w:wordWrap/>
        <w:spacing w:line="480" w:lineRule="auto"/>
        <w:rPr>
          <w:rFonts w:ascii="Times New Roman"/>
          <w:sz w:val="24"/>
        </w:rPr>
      </w:pPr>
    </w:p>
    <w:p w:rsidR="00B90F30" w:rsidRPr="001B6D43" w:rsidRDefault="00B90F30" w:rsidP="001B6D43">
      <w:pPr>
        <w:wordWrap/>
        <w:spacing w:line="480" w:lineRule="auto"/>
        <w:rPr>
          <w:rFonts w:ascii="Times New Roman"/>
          <w:sz w:val="24"/>
        </w:rPr>
      </w:pPr>
    </w:p>
    <w:p w:rsidR="001B6D43" w:rsidRPr="001B6D43" w:rsidRDefault="001B6D43" w:rsidP="001B6D43">
      <w:pPr>
        <w:wordWrap/>
        <w:snapToGrid w:val="0"/>
        <w:spacing w:line="480" w:lineRule="auto"/>
        <w:rPr>
          <w:rFonts w:ascii="Times New Roman" w:eastAsia="Palatino-Roman"/>
          <w:b/>
          <w:sz w:val="28"/>
          <w:szCs w:val="28"/>
        </w:rPr>
      </w:pPr>
      <w:r w:rsidRPr="001B6D43">
        <w:rPr>
          <w:rFonts w:ascii="Times New Roman" w:eastAsia="Palatino-Roman"/>
          <w:b/>
          <w:sz w:val="28"/>
          <w:szCs w:val="28"/>
        </w:rPr>
        <w:t>II. E</w:t>
      </w:r>
      <w:r w:rsidRPr="001B6D43">
        <w:rPr>
          <w:rFonts w:ascii="Times New Roman" w:eastAsia="맑은 고딕"/>
          <w:b/>
          <w:sz w:val="28"/>
          <w:szCs w:val="28"/>
        </w:rPr>
        <w:t>xperimental</w:t>
      </w:r>
    </w:p>
    <w:p w:rsidR="000A046E" w:rsidRDefault="000A046E" w:rsidP="001B6D43">
      <w:pPr>
        <w:widowControl/>
        <w:tabs>
          <w:tab w:val="center" w:pos="4252"/>
          <w:tab w:val="left" w:pos="5205"/>
        </w:tabs>
        <w:wordWrap/>
        <w:autoSpaceDE/>
        <w:autoSpaceDN/>
        <w:spacing w:line="480" w:lineRule="auto"/>
        <w:rPr>
          <w:rFonts w:ascii="Times New Roman"/>
          <w:sz w:val="24"/>
        </w:rPr>
      </w:pPr>
    </w:p>
    <w:p w:rsidR="009F3B01" w:rsidRPr="001A0E19" w:rsidRDefault="001A0E19" w:rsidP="001A0E19">
      <w:pPr>
        <w:wordWrap/>
        <w:spacing w:line="480" w:lineRule="auto"/>
        <w:rPr>
          <w:rFonts w:ascii="Times New Roman"/>
          <w:sz w:val="24"/>
        </w:rPr>
      </w:pPr>
      <w:r>
        <w:rPr>
          <w:rFonts w:ascii="Times New Roman" w:hint="eastAsia"/>
          <w:sz w:val="24"/>
        </w:rPr>
        <w:tab/>
      </w:r>
      <w:r w:rsidR="009F3B01" w:rsidRPr="001A0E19">
        <w:rPr>
          <w:rFonts w:ascii="Times New Roman"/>
          <w:sz w:val="24"/>
        </w:rPr>
        <w:t>본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실험에서는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폴리카프로락톤을</w:t>
      </w:r>
      <w:proofErr w:type="spellEnd"/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이용하여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양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말단에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아지드기를</w:t>
      </w:r>
      <w:proofErr w:type="spellEnd"/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가지는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prepolymer</w:t>
      </w:r>
      <w:proofErr w:type="spellEnd"/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와</w:t>
      </w:r>
      <w:r w:rsidR="009F3B01" w:rsidRPr="001A0E19">
        <w:rPr>
          <w:rFonts w:ascii="Times New Roman"/>
          <w:bCs/>
          <w:sz w:val="24"/>
        </w:rPr>
        <w:t xml:space="preserve"> 3 </w:t>
      </w:r>
      <w:r w:rsidR="009F3B01" w:rsidRPr="001A0E19">
        <w:rPr>
          <w:rFonts w:ascii="Times New Roman"/>
          <w:bCs/>
          <w:sz w:val="24"/>
        </w:rPr>
        <w:t>차원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망상구조를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부여하기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위하여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말단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아지드기가</w:t>
      </w:r>
      <w:proofErr w:type="spellEnd"/>
      <w:r w:rsidR="009F3B01" w:rsidRPr="001A0E19">
        <w:rPr>
          <w:rFonts w:ascii="Times New Roman"/>
          <w:bCs/>
          <w:sz w:val="24"/>
        </w:rPr>
        <w:t xml:space="preserve"> 3 </w:t>
      </w:r>
      <w:r w:rsidR="009F3B01" w:rsidRPr="001A0E19">
        <w:rPr>
          <w:rFonts w:ascii="Times New Roman"/>
          <w:bCs/>
          <w:sz w:val="24"/>
        </w:rPr>
        <w:t>개인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가교제를</w:t>
      </w:r>
      <w:proofErr w:type="spellEnd"/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합성하였고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양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말단에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에티닐기를</w:t>
      </w:r>
      <w:proofErr w:type="spellEnd"/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가지는</w:t>
      </w:r>
      <w:r w:rsidR="009F3B01" w:rsidRPr="001A0E19">
        <w:rPr>
          <w:rFonts w:ascii="Times New Roman"/>
          <w:bCs/>
          <w:sz w:val="24"/>
        </w:rPr>
        <w:t xml:space="preserve"> </w:t>
      </w:r>
      <w:proofErr w:type="spellStart"/>
      <w:r w:rsidR="009F3B01" w:rsidRPr="001A0E19">
        <w:rPr>
          <w:rFonts w:ascii="Times New Roman"/>
          <w:bCs/>
          <w:sz w:val="24"/>
        </w:rPr>
        <w:t>경화제를</w:t>
      </w:r>
      <w:proofErr w:type="spellEnd"/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합성하였다</w:t>
      </w:r>
      <w:r w:rsidR="009F3B01" w:rsidRPr="001A0E19">
        <w:rPr>
          <w:rFonts w:ascii="Times New Roman"/>
          <w:bCs/>
          <w:sz w:val="24"/>
        </w:rPr>
        <w:t xml:space="preserve">. </w:t>
      </w:r>
      <w:r w:rsidR="009F3B01" w:rsidRPr="001A0E19">
        <w:rPr>
          <w:rFonts w:ascii="Times New Roman"/>
          <w:bCs/>
          <w:sz w:val="24"/>
        </w:rPr>
        <w:t>그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후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이들을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용매와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반응촉매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없이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혼합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및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가열하여</w:t>
      </w:r>
      <w:r w:rsidR="009F3B01" w:rsidRPr="001A0E19">
        <w:rPr>
          <w:rFonts w:ascii="Times New Roman"/>
          <w:bCs/>
          <w:sz w:val="24"/>
        </w:rPr>
        <w:t xml:space="preserve"> Figure 2</w:t>
      </w:r>
      <w:r w:rsidR="009F3B01" w:rsidRPr="001A0E19">
        <w:rPr>
          <w:rFonts w:ascii="Times New Roman"/>
          <w:bCs/>
          <w:sz w:val="24"/>
        </w:rPr>
        <w:t>와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같이</w:t>
      </w:r>
      <w:r w:rsidR="009F3B01" w:rsidRPr="001A0E19">
        <w:rPr>
          <w:rFonts w:ascii="Times New Roman"/>
          <w:bCs/>
          <w:sz w:val="24"/>
        </w:rPr>
        <w:t xml:space="preserve"> 1,2,3-</w:t>
      </w:r>
      <w:r w:rsidR="009F3B01" w:rsidRPr="001A0E19">
        <w:rPr>
          <w:rFonts w:ascii="Times New Roman"/>
          <w:bCs/>
          <w:sz w:val="24"/>
        </w:rPr>
        <w:t>트리아졸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네트워크를</w:t>
      </w:r>
      <w:r w:rsidR="009F3B01" w:rsidRPr="001A0E19">
        <w:rPr>
          <w:rFonts w:ascii="Times New Roman"/>
          <w:bCs/>
          <w:sz w:val="24"/>
        </w:rPr>
        <w:t xml:space="preserve"> </w:t>
      </w:r>
      <w:r w:rsidR="009F3B01" w:rsidRPr="001A0E19">
        <w:rPr>
          <w:rFonts w:ascii="Times New Roman"/>
          <w:bCs/>
          <w:sz w:val="24"/>
        </w:rPr>
        <w:t>형성하였다</w:t>
      </w:r>
      <w:r w:rsidR="009F3B01" w:rsidRPr="001A0E19">
        <w:rPr>
          <w:rFonts w:ascii="Times New Roman"/>
          <w:bCs/>
          <w:sz w:val="24"/>
        </w:rPr>
        <w:t>.</w:t>
      </w:r>
    </w:p>
    <w:p w:rsidR="009F3B01" w:rsidRPr="001A0E19" w:rsidRDefault="009F3B01" w:rsidP="001A0E19">
      <w:pPr>
        <w:wordWrap/>
        <w:spacing w:line="480" w:lineRule="auto"/>
        <w:rPr>
          <w:rFonts w:ascii="Times New Roman"/>
          <w:sz w:val="24"/>
        </w:rPr>
      </w:pPr>
    </w:p>
    <w:p w:rsidR="009F3B01" w:rsidRPr="001A0E19" w:rsidRDefault="001A0E19" w:rsidP="001A0E19">
      <w:pPr>
        <w:wordWrap/>
        <w:spacing w:line="480" w:lineRule="auto"/>
        <w:rPr>
          <w:rStyle w:val="hps"/>
          <w:rFonts w:ascii="Times New Roman"/>
          <w:sz w:val="24"/>
        </w:rPr>
      </w:pPr>
      <w:r>
        <w:rPr>
          <w:rFonts w:ascii="Times New Roman" w:hint="eastAsia"/>
          <w:sz w:val="24"/>
        </w:rPr>
        <w:lastRenderedPageBreak/>
        <w:tab/>
      </w:r>
      <w:proofErr w:type="spellStart"/>
      <w:r w:rsidR="009F3B01" w:rsidRPr="001A0E19">
        <w:rPr>
          <w:rFonts w:ascii="Times New Roman"/>
          <w:sz w:val="24"/>
        </w:rPr>
        <w:t>Prepolymer</w:t>
      </w:r>
      <w:proofErr w:type="spellEnd"/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를</w:t>
      </w:r>
      <w:proofErr w:type="spellEnd"/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합성하기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위하여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양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말단에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수산기를</w:t>
      </w:r>
      <w:proofErr w:type="spellEnd"/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가진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폴리카프로락톤</w:t>
      </w:r>
      <w:proofErr w:type="spellEnd"/>
      <w:r w:rsidR="009F3B01" w:rsidRPr="001A0E19">
        <w:rPr>
          <w:rFonts w:ascii="Times New Roman"/>
          <w:sz w:val="24"/>
        </w:rPr>
        <w:t xml:space="preserve"> 0260 (3000g/mol) </w:t>
      </w:r>
      <w:r w:rsidR="009F3B01" w:rsidRPr="001A0E19">
        <w:rPr>
          <w:rFonts w:ascii="Times New Roman"/>
          <w:sz w:val="24"/>
        </w:rPr>
        <w:t>을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바탕으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메틸렌클로라이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하에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메틸술포닐클로라이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(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MsCl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) </w:t>
      </w:r>
      <w:r w:rsidR="009F3B01" w:rsidRPr="001A0E19">
        <w:rPr>
          <w:rFonts w:ascii="Times New Roman"/>
          <w:color w:val="000000" w:themeColor="text1"/>
          <w:sz w:val="24"/>
        </w:rPr>
        <w:t>와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피리딘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각</w:t>
      </w:r>
      <w:r w:rsidR="009F3B01" w:rsidRPr="001A0E19">
        <w:rPr>
          <w:rFonts w:ascii="Times New Roman"/>
          <w:color w:val="000000" w:themeColor="text1"/>
          <w:sz w:val="24"/>
        </w:rPr>
        <w:t xml:space="preserve"> 4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158 </w:t>
      </w:r>
      <w:r w:rsidR="009F3B01" w:rsidRPr="001A0E19">
        <w:rPr>
          <w:rFonts w:ascii="Times New Roman"/>
          <w:color w:val="000000" w:themeColor="text1"/>
          <w:sz w:val="24"/>
        </w:rPr>
        <w:t>시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동안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반응시키고</w:t>
      </w:r>
      <w:r w:rsidR="009F3B01" w:rsidRPr="001A0E19">
        <w:rPr>
          <w:rFonts w:ascii="Times New Roman"/>
          <w:sz w:val="24"/>
        </w:rPr>
        <w:t xml:space="preserve">, </w:t>
      </w:r>
      <w:r w:rsidR="009F3B01" w:rsidRPr="001A0E19">
        <w:rPr>
          <w:rFonts w:ascii="Times New Roman"/>
          <w:sz w:val="24"/>
        </w:rPr>
        <w:t>탄산수소나트륨</w:t>
      </w:r>
      <w:r w:rsidR="009F3B01" w:rsidRPr="001A0E19">
        <w:rPr>
          <w:rFonts w:ascii="Times New Roman"/>
          <w:sz w:val="24"/>
        </w:rPr>
        <w:t xml:space="preserve"> (</w:t>
      </w:r>
      <w:r w:rsidR="009F3B01" w:rsidRPr="001A0E19">
        <w:rPr>
          <w:rFonts w:ascii="Times New Roman"/>
          <w:sz w:val="24"/>
        </w:rPr>
        <w:t>포화</w:t>
      </w:r>
      <w:r w:rsidR="009F3B01" w:rsidRPr="001A0E19">
        <w:rPr>
          <w:rFonts w:ascii="Times New Roman"/>
          <w:sz w:val="24"/>
        </w:rPr>
        <w:t>), 1</w:t>
      </w:r>
      <w:r w:rsidR="008066D8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 xml:space="preserve">M </w:t>
      </w:r>
      <w:r w:rsidR="009F3B01" w:rsidRPr="001A0E19">
        <w:rPr>
          <w:rFonts w:ascii="Times New Roman"/>
          <w:sz w:val="24"/>
        </w:rPr>
        <w:t>염산</w:t>
      </w:r>
      <w:r w:rsidR="009F3B01" w:rsidRPr="001A0E19">
        <w:rPr>
          <w:rFonts w:ascii="Times New Roman"/>
          <w:sz w:val="24"/>
        </w:rPr>
        <w:t xml:space="preserve">, </w:t>
      </w:r>
      <w:r w:rsidR="009F3B01" w:rsidRPr="001A0E19">
        <w:rPr>
          <w:rFonts w:ascii="Times New Roman"/>
          <w:sz w:val="24"/>
        </w:rPr>
        <w:t>증류수로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세척한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후</w:t>
      </w:r>
      <w:r w:rsidR="009F3B01" w:rsidRPr="001A0E19">
        <w:rPr>
          <w:rFonts w:ascii="Times New Roman"/>
          <w:sz w:val="24"/>
        </w:rPr>
        <w:t xml:space="preserve">, </w:t>
      </w:r>
      <w:r w:rsidR="009F3B01" w:rsidRPr="001A0E19">
        <w:rPr>
          <w:rFonts w:ascii="Times New Roman"/>
          <w:sz w:val="24"/>
        </w:rPr>
        <w:t>용매</w:t>
      </w:r>
      <w:r w:rsidR="008066D8" w:rsidRPr="001A0E19">
        <w:rPr>
          <w:rFonts w:ascii="Times New Roman"/>
          <w:sz w:val="24"/>
        </w:rPr>
        <w:t>를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감압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증류로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제거하여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메실화시켰다</w:t>
      </w:r>
      <w:proofErr w:type="spellEnd"/>
      <w:r w:rsidR="009F3B01" w:rsidRPr="001A0E19">
        <w:rPr>
          <w:rFonts w:ascii="Times New Roman"/>
          <w:sz w:val="24"/>
        </w:rPr>
        <w:t xml:space="preserve">. </w:t>
      </w:r>
      <w:r w:rsidR="009F3B01" w:rsidRPr="001A0E19">
        <w:rPr>
          <w:rFonts w:ascii="Times New Roman"/>
          <w:sz w:val="24"/>
        </w:rPr>
        <w:t>이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반응물을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아지드화나트륨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(NaN</w:t>
      </w:r>
      <w:r w:rsidR="009F3B01" w:rsidRPr="001A0E19">
        <w:rPr>
          <w:rFonts w:ascii="Times New Roman"/>
          <w:color w:val="000000" w:themeColor="text1"/>
          <w:sz w:val="24"/>
          <w:vertAlign w:val="subscript"/>
        </w:rPr>
        <w:t>3</w:t>
      </w:r>
      <w:r w:rsidR="009F3B01" w:rsidRPr="001A0E19">
        <w:rPr>
          <w:rFonts w:ascii="Times New Roman"/>
          <w:color w:val="000000" w:themeColor="text1"/>
          <w:sz w:val="24"/>
        </w:rPr>
        <w:t xml:space="preserve">) 10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,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디메틸포름아마이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(DMF) </w:t>
      </w:r>
      <w:r w:rsidR="009F3B01" w:rsidRPr="001A0E19">
        <w:rPr>
          <w:rFonts w:ascii="Times New Roman"/>
          <w:color w:val="000000" w:themeColor="text1"/>
          <w:sz w:val="24"/>
        </w:rPr>
        <w:t>하에서</w:t>
      </w:r>
      <w:r w:rsidR="009F3B01" w:rsidRPr="001A0E19">
        <w:rPr>
          <w:rFonts w:ascii="Times New Roman"/>
          <w:color w:val="000000" w:themeColor="text1"/>
          <w:sz w:val="24"/>
        </w:rPr>
        <w:t xml:space="preserve"> 48 </w:t>
      </w:r>
      <w:r w:rsidR="009F3B01" w:rsidRPr="001A0E19">
        <w:rPr>
          <w:rFonts w:ascii="Times New Roman"/>
          <w:color w:val="000000" w:themeColor="text1"/>
          <w:sz w:val="24"/>
        </w:rPr>
        <w:t>시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동안</w:t>
      </w:r>
      <w:r w:rsidR="009F3B01" w:rsidRPr="001A0E19">
        <w:rPr>
          <w:rFonts w:ascii="Times New Roman"/>
          <w:color w:val="000000" w:themeColor="text1"/>
          <w:sz w:val="24"/>
        </w:rPr>
        <w:t xml:space="preserve"> 100</w:t>
      </w:r>
      <w:r w:rsidR="009F3B01" w:rsidRPr="001A0E19">
        <w:rPr>
          <w:rFonts w:ascii="Times New Roman" w:hAnsi="바탕"/>
          <w:color w:val="000000" w:themeColor="text1"/>
          <w:sz w:val="24"/>
        </w:rPr>
        <w:t>℃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가열하고</w:t>
      </w:r>
      <w:r w:rsidR="009F3B01" w:rsidRPr="001A0E19">
        <w:rPr>
          <w:rFonts w:ascii="Times New Roman"/>
          <w:color w:val="000000" w:themeColor="text1"/>
          <w:sz w:val="24"/>
        </w:rPr>
        <w:t xml:space="preserve">, </w:t>
      </w:r>
      <w:r w:rsidR="009F3B01" w:rsidRPr="001A0E19">
        <w:rPr>
          <w:rFonts w:ascii="Times New Roman"/>
          <w:color w:val="000000" w:themeColor="text1"/>
          <w:sz w:val="24"/>
        </w:rPr>
        <w:t>증류수와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메틸렌클로라이드를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첨가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유기용매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층으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추출하고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감압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증류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용매</w:t>
      </w:r>
      <w:r w:rsidR="00DA256D" w:rsidRPr="001A0E19">
        <w:rPr>
          <w:rFonts w:ascii="Times New Roman"/>
          <w:color w:val="000000" w:themeColor="text1"/>
          <w:sz w:val="24"/>
        </w:rPr>
        <w:t>를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제거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양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말단을</w:t>
      </w:r>
      <w:r w:rsidR="009F3B01" w:rsidRPr="001A0E19">
        <w:rPr>
          <w:rFonts w:ascii="Times New Roman"/>
          <w:color w:val="000000" w:themeColor="text1"/>
          <w:sz w:val="24"/>
        </w:rPr>
        <w:t xml:space="preserve"> Figure 3 </w:t>
      </w:r>
      <w:r w:rsidR="009F3B01" w:rsidRPr="001A0E19">
        <w:rPr>
          <w:rFonts w:ascii="Times New Roman"/>
          <w:color w:val="000000" w:themeColor="text1"/>
          <w:sz w:val="24"/>
        </w:rPr>
        <w:t>과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같이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아지드화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하였다</w:t>
      </w:r>
      <w:r w:rsidR="009F3B01" w:rsidRPr="001A0E19">
        <w:rPr>
          <w:rFonts w:ascii="Times New Roman"/>
          <w:color w:val="000000" w:themeColor="text1"/>
          <w:sz w:val="24"/>
        </w:rPr>
        <w:t xml:space="preserve"> (</w:t>
      </w:r>
      <w:r w:rsidR="009F3B01" w:rsidRPr="001A0E19">
        <w:rPr>
          <w:rFonts w:ascii="Times New Roman"/>
          <w:color w:val="000000" w:themeColor="text1"/>
          <w:sz w:val="24"/>
        </w:rPr>
        <w:t>수율</w:t>
      </w:r>
      <w:r w:rsidR="009F3B01" w:rsidRPr="001A0E19">
        <w:rPr>
          <w:rFonts w:ascii="Times New Roman"/>
          <w:color w:val="000000" w:themeColor="text1"/>
          <w:sz w:val="24"/>
        </w:rPr>
        <w:t xml:space="preserve"> 58%).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가교제는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수산기가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3</w:t>
      </w:r>
      <w:r w:rsidR="009F3B01" w:rsidRPr="001A0E19">
        <w:rPr>
          <w:rFonts w:ascii="Times New Roman"/>
          <w:color w:val="000000" w:themeColor="text1"/>
          <w:sz w:val="24"/>
        </w:rPr>
        <w:t>개인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폴리카프로락톤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0310 (</w:t>
      </w:r>
      <w:r w:rsidR="009F3B01" w:rsidRPr="001A0E19">
        <w:rPr>
          <w:rFonts w:ascii="Times New Roman"/>
          <w:sz w:val="24"/>
        </w:rPr>
        <w:t>900</w:t>
      </w:r>
      <w:r w:rsidR="00E93FB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g</w:t>
      </w:r>
      <w:r w:rsidR="009F3B01" w:rsidRPr="001A0E19">
        <w:rPr>
          <w:rFonts w:ascii="Times New Roman"/>
          <w:color w:val="000000" w:themeColor="text1"/>
          <w:sz w:val="24"/>
        </w:rPr>
        <w:t xml:space="preserve">/mol) </w:t>
      </w:r>
      <w:r w:rsidR="009F3B01" w:rsidRPr="001A0E19">
        <w:rPr>
          <w:rFonts w:ascii="Times New Roman"/>
          <w:color w:val="000000" w:themeColor="text1"/>
          <w:sz w:val="24"/>
        </w:rPr>
        <w:t>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출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물질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메틸술포닐클로라이드와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피리딘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각</w:t>
      </w:r>
      <w:r w:rsidR="009F3B01" w:rsidRPr="001A0E19">
        <w:rPr>
          <w:rFonts w:ascii="Times New Roman"/>
          <w:color w:val="000000" w:themeColor="text1"/>
          <w:sz w:val="24"/>
        </w:rPr>
        <w:t xml:space="preserve"> 5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,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아지드화나트륨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(NaN</w:t>
      </w:r>
      <w:r w:rsidR="009F3B01" w:rsidRPr="001A0E19">
        <w:rPr>
          <w:rFonts w:ascii="Times New Roman"/>
          <w:color w:val="000000" w:themeColor="text1"/>
          <w:sz w:val="24"/>
          <w:vertAlign w:val="subscript"/>
        </w:rPr>
        <w:t>3</w:t>
      </w:r>
      <w:r w:rsidR="009F3B01" w:rsidRPr="001A0E19">
        <w:rPr>
          <w:rFonts w:ascii="Times New Roman"/>
          <w:color w:val="000000" w:themeColor="text1"/>
          <w:sz w:val="24"/>
        </w:rPr>
        <w:t>)</w:t>
      </w:r>
      <w:r w:rsidR="009F3B01" w:rsidRPr="001A0E19">
        <w:rPr>
          <w:rFonts w:ascii="Times New Roman"/>
          <w:color w:val="000000" w:themeColor="text1"/>
          <w:sz w:val="24"/>
        </w:rPr>
        <w:t>을</w:t>
      </w:r>
      <w:r w:rsidR="009F3B01" w:rsidRPr="001A0E19">
        <w:rPr>
          <w:rFonts w:ascii="Times New Roman"/>
          <w:color w:val="000000" w:themeColor="text1"/>
          <w:sz w:val="24"/>
        </w:rPr>
        <w:t xml:space="preserve"> 15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prepolymer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를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얻은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것과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동일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방법으로</w:t>
      </w:r>
      <w:r w:rsidR="009F3B01" w:rsidRPr="001A0E19">
        <w:rPr>
          <w:rFonts w:ascii="Times New Roman"/>
          <w:color w:val="000000" w:themeColor="text1"/>
          <w:sz w:val="24"/>
        </w:rPr>
        <w:t xml:space="preserve"> Figure 3 </w:t>
      </w:r>
      <w:r w:rsidR="009F3B01" w:rsidRPr="001A0E19">
        <w:rPr>
          <w:rFonts w:ascii="Times New Roman"/>
          <w:color w:val="000000" w:themeColor="text1"/>
          <w:sz w:val="24"/>
        </w:rPr>
        <w:t>과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같이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말단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sz w:val="24"/>
        </w:rPr>
        <w:t>아지드화시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였다</w:t>
      </w:r>
      <w:r w:rsidR="009F3B01" w:rsidRPr="001A0E19">
        <w:rPr>
          <w:rFonts w:ascii="Times New Roman"/>
          <w:color w:val="000000" w:themeColor="text1"/>
          <w:sz w:val="24"/>
        </w:rPr>
        <w:t xml:space="preserve"> (</w:t>
      </w:r>
      <w:r w:rsidR="009F3B01" w:rsidRPr="001A0E19">
        <w:rPr>
          <w:rFonts w:ascii="Times New Roman"/>
          <w:color w:val="000000" w:themeColor="text1"/>
          <w:sz w:val="24"/>
        </w:rPr>
        <w:t>수율</w:t>
      </w:r>
      <w:r w:rsidR="009F3B01" w:rsidRPr="001A0E19">
        <w:rPr>
          <w:rFonts w:ascii="Times New Roman"/>
          <w:color w:val="000000" w:themeColor="text1"/>
          <w:sz w:val="24"/>
        </w:rPr>
        <w:t xml:space="preserve"> 67%). </w:t>
      </w:r>
      <w:r w:rsidR="009F3B01" w:rsidRPr="001A0E19">
        <w:rPr>
          <w:rFonts w:ascii="Times New Roman"/>
          <w:color w:val="000000" w:themeColor="text1"/>
          <w:sz w:val="24"/>
        </w:rPr>
        <w:t>경화제의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첫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번째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에탄디올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프로피올산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4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과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벤젠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하에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i/>
          <w:color w:val="000000" w:themeColor="text1"/>
          <w:sz w:val="24"/>
        </w:rPr>
        <w:t>p</w:t>
      </w:r>
      <w:r w:rsidR="009F3B01" w:rsidRPr="001A0E19">
        <w:rPr>
          <w:rFonts w:ascii="Times New Roman"/>
          <w:color w:val="000000" w:themeColor="text1"/>
          <w:sz w:val="24"/>
        </w:rPr>
        <w:t>-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톨루엔술폰산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촉매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48 </w:t>
      </w:r>
      <w:r w:rsidR="009F3B01" w:rsidRPr="001A0E19">
        <w:rPr>
          <w:rFonts w:ascii="Times New Roman"/>
          <w:color w:val="000000" w:themeColor="text1"/>
          <w:sz w:val="24"/>
        </w:rPr>
        <w:t>시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동안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환류를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진행할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때</w:t>
      </w:r>
      <w:r w:rsidR="009F3B01" w:rsidRPr="001A0E19">
        <w:rPr>
          <w:rFonts w:ascii="Times New Roman"/>
          <w:color w:val="000000" w:themeColor="text1"/>
          <w:sz w:val="24"/>
        </w:rPr>
        <w:t xml:space="preserve">,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딘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>-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스탁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트랩</w:t>
      </w:r>
      <w:r w:rsidR="009F3B01" w:rsidRPr="001A0E19">
        <w:rPr>
          <w:rFonts w:ascii="Times New Roman"/>
          <w:color w:val="000000" w:themeColor="text1"/>
          <w:sz w:val="24"/>
        </w:rPr>
        <w:t xml:space="preserve"> (Dean-Stark trap) </w:t>
      </w:r>
      <w:r w:rsidR="009F3B01" w:rsidRPr="001A0E19">
        <w:rPr>
          <w:rFonts w:ascii="Times New Roman"/>
          <w:color w:val="000000" w:themeColor="text1"/>
          <w:sz w:val="24"/>
        </w:rPr>
        <w:t>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물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제거하였다</w:t>
      </w:r>
      <w:r w:rsidR="009F3B01" w:rsidRPr="001A0E19">
        <w:rPr>
          <w:rFonts w:ascii="Times New Roman"/>
          <w:color w:val="000000" w:themeColor="text1"/>
          <w:sz w:val="24"/>
        </w:rPr>
        <w:t xml:space="preserve">. </w:t>
      </w:r>
      <w:r w:rsidR="009F3B01" w:rsidRPr="001A0E19">
        <w:rPr>
          <w:rFonts w:ascii="Times New Roman"/>
          <w:color w:val="000000" w:themeColor="text1"/>
          <w:sz w:val="24"/>
        </w:rPr>
        <w:t>반응이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끝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감압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증류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벤젠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제거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다음</w:t>
      </w:r>
      <w:r w:rsidR="009F3B01" w:rsidRPr="001A0E19">
        <w:rPr>
          <w:rFonts w:ascii="Times New Roman"/>
          <w:color w:val="000000" w:themeColor="text1"/>
          <w:sz w:val="24"/>
        </w:rPr>
        <w:t xml:space="preserve">,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실리카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칼럼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통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Figure 4</w:t>
      </w:r>
      <w:r w:rsidR="009F3B01" w:rsidRPr="001A0E19">
        <w:rPr>
          <w:rFonts w:ascii="Times New Roman"/>
          <w:color w:val="000000" w:themeColor="text1"/>
          <w:sz w:val="24"/>
        </w:rPr>
        <w:t>와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같이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단분자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형태의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생성물을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얻었다</w:t>
      </w:r>
      <w:r w:rsidR="009F3B01" w:rsidRPr="001A0E19">
        <w:rPr>
          <w:rFonts w:ascii="Times New Roman"/>
          <w:color w:val="000000" w:themeColor="text1"/>
          <w:sz w:val="24"/>
        </w:rPr>
        <w:t xml:space="preserve"> (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경화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A, </w:t>
      </w:r>
      <w:r w:rsidR="009F3B01" w:rsidRPr="001A0E19">
        <w:rPr>
          <w:rFonts w:ascii="Times New Roman"/>
          <w:color w:val="000000" w:themeColor="text1"/>
          <w:sz w:val="24"/>
        </w:rPr>
        <w:t>수율</w:t>
      </w:r>
      <w:r w:rsidR="009F3B01" w:rsidRPr="001A0E19">
        <w:rPr>
          <w:rFonts w:ascii="Times New Roman"/>
          <w:color w:val="000000" w:themeColor="text1"/>
          <w:sz w:val="24"/>
        </w:rPr>
        <w:t xml:space="preserve"> 56%). </w:t>
      </w:r>
      <w:r w:rsidR="009F3B01" w:rsidRPr="001A0E19">
        <w:rPr>
          <w:rFonts w:ascii="Times New Roman"/>
          <w:color w:val="000000" w:themeColor="text1"/>
          <w:sz w:val="24"/>
        </w:rPr>
        <w:t>두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번째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경화제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올리고머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형태의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폴리카프로락톤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디올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(530g/mol) (Aldrich) </w:t>
      </w:r>
      <w:r w:rsidR="009F3B01" w:rsidRPr="001A0E19">
        <w:rPr>
          <w:rFonts w:ascii="Times New Roman"/>
          <w:color w:val="000000" w:themeColor="text1"/>
          <w:sz w:val="24"/>
        </w:rPr>
        <w:t>에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프로피올산을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3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당량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사용하여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lastRenderedPageBreak/>
        <w:t>앞의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경화제와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동일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방법으로</w:t>
      </w:r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color w:val="000000" w:themeColor="text1"/>
          <w:sz w:val="24"/>
        </w:rPr>
        <w:t>제조하였다</w:t>
      </w:r>
      <w:r w:rsidR="009F3B01" w:rsidRPr="001A0E19">
        <w:rPr>
          <w:rFonts w:ascii="Times New Roman"/>
          <w:color w:val="000000" w:themeColor="text1"/>
          <w:sz w:val="24"/>
        </w:rPr>
        <w:t xml:space="preserve"> (</w:t>
      </w:r>
      <w:proofErr w:type="spellStart"/>
      <w:r w:rsidR="009F3B01" w:rsidRPr="001A0E19">
        <w:rPr>
          <w:rFonts w:ascii="Times New Roman"/>
          <w:color w:val="000000" w:themeColor="text1"/>
          <w:sz w:val="24"/>
        </w:rPr>
        <w:t>경화제</w:t>
      </w:r>
      <w:proofErr w:type="spellEnd"/>
      <w:r w:rsidR="009F3B01" w:rsidRPr="001A0E19">
        <w:rPr>
          <w:rFonts w:ascii="Times New Roman"/>
          <w:color w:val="000000" w:themeColor="text1"/>
          <w:sz w:val="24"/>
        </w:rPr>
        <w:t xml:space="preserve"> </w:t>
      </w:r>
      <w:r w:rsidR="009F3B01" w:rsidRPr="001A0E19">
        <w:rPr>
          <w:rFonts w:ascii="Times New Roman"/>
          <w:sz w:val="24"/>
        </w:rPr>
        <w:t xml:space="preserve">B, </w:t>
      </w:r>
      <w:r w:rsidR="009F3B01" w:rsidRPr="001A0E19">
        <w:rPr>
          <w:rFonts w:ascii="Times New Roman"/>
          <w:sz w:val="24"/>
        </w:rPr>
        <w:t>수율</w:t>
      </w:r>
      <w:r w:rsidR="009F3B01" w:rsidRPr="001A0E19">
        <w:rPr>
          <w:rFonts w:ascii="Times New Roman"/>
          <w:sz w:val="24"/>
        </w:rPr>
        <w:t xml:space="preserve"> 37%). </w:t>
      </w:r>
      <w:r w:rsidR="009F3B01" w:rsidRPr="001A0E19">
        <w:rPr>
          <w:rFonts w:ascii="Times New Roman"/>
          <w:sz w:val="24"/>
        </w:rPr>
        <w:t>생성물</w:t>
      </w:r>
      <w:r w:rsidR="009F3B01" w:rsidRPr="001A0E19">
        <w:rPr>
          <w:rStyle w:val="hps"/>
          <w:rFonts w:ascii="Times New Roman"/>
          <w:sz w:val="24"/>
        </w:rPr>
        <w:t>의</w:t>
      </w:r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Style w:val="hps"/>
          <w:rFonts w:ascii="Times New Roman"/>
          <w:sz w:val="24"/>
        </w:rPr>
        <w:t>구조분석은</w:t>
      </w:r>
      <w:r w:rsidR="009F3B01" w:rsidRPr="001A0E19">
        <w:rPr>
          <w:rStyle w:val="hps"/>
          <w:rFonts w:ascii="Times New Roman"/>
          <w:sz w:val="24"/>
        </w:rPr>
        <w:t xml:space="preserve"> </w:t>
      </w:r>
      <w:proofErr w:type="spellStart"/>
      <w:r w:rsidR="009F3B01" w:rsidRPr="001A0E19">
        <w:rPr>
          <w:rStyle w:val="hps"/>
          <w:rFonts w:ascii="Times New Roman"/>
          <w:sz w:val="24"/>
        </w:rPr>
        <w:t>핵자기</w:t>
      </w:r>
      <w:proofErr w:type="spellEnd"/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Style w:val="hps"/>
          <w:rFonts w:ascii="Times New Roman"/>
          <w:sz w:val="24"/>
        </w:rPr>
        <w:t>공명기</w:t>
      </w:r>
      <w:r w:rsidR="009F3B01" w:rsidRPr="001A0E19">
        <w:rPr>
          <w:rStyle w:val="hps"/>
          <w:rFonts w:ascii="Times New Roman"/>
          <w:sz w:val="24"/>
        </w:rPr>
        <w:t xml:space="preserve"> (</w:t>
      </w:r>
      <w:r w:rsidR="009F3B01" w:rsidRPr="001A0E19">
        <w:rPr>
          <w:rStyle w:val="hps"/>
          <w:rFonts w:ascii="Times New Roman"/>
          <w:sz w:val="24"/>
          <w:vertAlign w:val="superscript"/>
        </w:rPr>
        <w:t>1</w:t>
      </w:r>
      <w:r w:rsidR="009F3B01" w:rsidRPr="001A0E19">
        <w:rPr>
          <w:rStyle w:val="hps"/>
          <w:rFonts w:ascii="Times New Roman"/>
          <w:sz w:val="24"/>
        </w:rPr>
        <w:t xml:space="preserve">H NMR, </w:t>
      </w:r>
      <w:r w:rsidR="009F3B01" w:rsidRPr="001A0E19">
        <w:rPr>
          <w:rStyle w:val="hps"/>
          <w:rFonts w:ascii="Times New Roman"/>
          <w:sz w:val="24"/>
          <w:vertAlign w:val="superscript"/>
        </w:rPr>
        <w:t>13</w:t>
      </w:r>
      <w:r w:rsidR="009F3B01" w:rsidRPr="001A0E19">
        <w:rPr>
          <w:rStyle w:val="hps"/>
          <w:rFonts w:ascii="Times New Roman"/>
          <w:sz w:val="24"/>
        </w:rPr>
        <w:t xml:space="preserve">C NMR; JNM-AL400 spectrometer, JEOL Ltd., Japan) </w:t>
      </w:r>
      <w:r w:rsidR="009F3B01" w:rsidRPr="001A0E19">
        <w:rPr>
          <w:rStyle w:val="hps"/>
          <w:rFonts w:ascii="Times New Roman"/>
          <w:sz w:val="24"/>
        </w:rPr>
        <w:t>와</w:t>
      </w:r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감쇠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전반사</w:t>
      </w:r>
      <w:r w:rsidR="009F3B01" w:rsidRPr="001A0E19">
        <w:rPr>
          <w:rFonts w:ascii="Times New Roman"/>
          <w:sz w:val="24"/>
        </w:rPr>
        <w:t xml:space="preserve"> </w:t>
      </w:r>
      <w:proofErr w:type="spellStart"/>
      <w:r w:rsidR="009F3B01" w:rsidRPr="001A0E19">
        <w:rPr>
          <w:rStyle w:val="hps"/>
          <w:rFonts w:ascii="Times New Roman"/>
          <w:sz w:val="24"/>
        </w:rPr>
        <w:t>퓨리에</w:t>
      </w:r>
      <w:proofErr w:type="spellEnd"/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Style w:val="hps"/>
          <w:rFonts w:ascii="Times New Roman"/>
          <w:sz w:val="24"/>
        </w:rPr>
        <w:t>변환</w:t>
      </w:r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Style w:val="hps"/>
          <w:rFonts w:ascii="Times New Roman"/>
          <w:sz w:val="24"/>
        </w:rPr>
        <w:t>적</w:t>
      </w:r>
      <w:r w:rsidR="009F3B01" w:rsidRPr="001A0E19">
        <w:rPr>
          <w:rFonts w:ascii="Times New Roman"/>
          <w:sz w:val="24"/>
        </w:rPr>
        <w:t>외선</w:t>
      </w:r>
      <w:r w:rsidR="009F3B01" w:rsidRPr="001A0E19">
        <w:rPr>
          <w:rFonts w:ascii="Times New Roman"/>
          <w:sz w:val="24"/>
        </w:rPr>
        <w:t xml:space="preserve"> </w:t>
      </w:r>
      <w:r w:rsidR="009F3B01" w:rsidRPr="001A0E19">
        <w:rPr>
          <w:rFonts w:ascii="Times New Roman"/>
          <w:sz w:val="24"/>
        </w:rPr>
        <w:t>분광기</w:t>
      </w:r>
      <w:r w:rsidR="009F3B01" w:rsidRPr="001A0E19">
        <w:rPr>
          <w:rStyle w:val="hps"/>
          <w:rFonts w:ascii="Times New Roman"/>
          <w:sz w:val="24"/>
        </w:rPr>
        <w:t xml:space="preserve"> (</w:t>
      </w:r>
      <w:r w:rsidR="00E93FB1" w:rsidRPr="001A0E19">
        <w:rPr>
          <w:rStyle w:val="hps"/>
          <w:rFonts w:ascii="Times New Roman"/>
          <w:sz w:val="24"/>
        </w:rPr>
        <w:t>Attenuated Total Reflectance-</w:t>
      </w:r>
      <w:r w:rsidR="009F3B01" w:rsidRPr="001A0E19">
        <w:rPr>
          <w:rStyle w:val="hps"/>
          <w:rFonts w:ascii="Times New Roman"/>
          <w:sz w:val="24"/>
        </w:rPr>
        <w:t xml:space="preserve">Fourier Transform Infrared Spectroscopy; </w:t>
      </w:r>
      <w:r w:rsidR="00E93FB1" w:rsidRPr="001A0E19">
        <w:rPr>
          <w:rStyle w:val="hps"/>
          <w:rFonts w:ascii="Times New Roman"/>
          <w:sz w:val="24"/>
        </w:rPr>
        <w:t>ATR -</w:t>
      </w:r>
      <w:r w:rsidR="009F3B01" w:rsidRPr="001A0E19">
        <w:rPr>
          <w:rStyle w:val="hps"/>
          <w:rFonts w:ascii="Times New Roman"/>
          <w:sz w:val="24"/>
        </w:rPr>
        <w:t xml:space="preserve">FTIR, Nicolet 6700, Thermo Scientific, USA) </w:t>
      </w:r>
      <w:r w:rsidR="009F3B01" w:rsidRPr="001A0E19">
        <w:rPr>
          <w:rStyle w:val="hps"/>
          <w:rFonts w:ascii="Times New Roman"/>
          <w:sz w:val="24"/>
        </w:rPr>
        <w:t>를</w:t>
      </w:r>
      <w:r w:rsidR="009F3B01" w:rsidRPr="001A0E19">
        <w:rPr>
          <w:rStyle w:val="hps"/>
          <w:rFonts w:ascii="Times New Roman"/>
          <w:sz w:val="24"/>
        </w:rPr>
        <w:t xml:space="preserve"> </w:t>
      </w:r>
      <w:r w:rsidR="009F3B01" w:rsidRPr="001A0E19">
        <w:rPr>
          <w:rStyle w:val="hps"/>
          <w:rFonts w:ascii="Times New Roman"/>
          <w:sz w:val="24"/>
        </w:rPr>
        <w:t>사용하였다</w:t>
      </w:r>
      <w:r w:rsidR="009F3B01" w:rsidRPr="001A0E19">
        <w:rPr>
          <w:rStyle w:val="hps"/>
          <w:rFonts w:ascii="Times New Roman"/>
          <w:sz w:val="24"/>
        </w:rPr>
        <w:t xml:space="preserve">. </w:t>
      </w:r>
    </w:p>
    <w:p w:rsidR="00543581" w:rsidRDefault="00543581" w:rsidP="001A0E19">
      <w:pPr>
        <w:widowControl/>
        <w:wordWrap/>
        <w:autoSpaceDE/>
        <w:autoSpaceDN/>
        <w:spacing w:line="480" w:lineRule="auto"/>
        <w:rPr>
          <w:rFonts w:ascii="Times New Roman"/>
          <w:b/>
          <w:sz w:val="24"/>
        </w:rPr>
      </w:pPr>
    </w:p>
    <w:p w:rsidR="001A0E19" w:rsidRPr="001A0E19" w:rsidRDefault="001A0E19" w:rsidP="001A0E19">
      <w:pPr>
        <w:widowControl/>
        <w:wordWrap/>
        <w:autoSpaceDE/>
        <w:autoSpaceDN/>
        <w:spacing w:line="480" w:lineRule="auto"/>
        <w:rPr>
          <w:rFonts w:ascii="Times New Roman"/>
          <w:b/>
          <w:sz w:val="24"/>
        </w:rPr>
      </w:pPr>
    </w:p>
    <w:p w:rsidR="001A0E19" w:rsidRPr="001A0E19" w:rsidRDefault="001A0E19" w:rsidP="001A0E19">
      <w:pPr>
        <w:wordWrap/>
        <w:snapToGrid w:val="0"/>
        <w:spacing w:line="480" w:lineRule="auto"/>
        <w:rPr>
          <w:rFonts w:ascii="Times New Roman" w:eastAsia="Palatino-Roman"/>
          <w:b/>
          <w:sz w:val="28"/>
          <w:szCs w:val="28"/>
        </w:rPr>
      </w:pPr>
      <w:r w:rsidRPr="001A0E19">
        <w:rPr>
          <w:rFonts w:ascii="Times New Roman" w:eastAsia="Palatino-Roman"/>
          <w:b/>
          <w:sz w:val="28"/>
          <w:szCs w:val="28"/>
        </w:rPr>
        <w:t>III. R</w:t>
      </w:r>
      <w:r w:rsidRPr="001A0E19">
        <w:rPr>
          <w:rFonts w:ascii="Times New Roman" w:eastAsia="맑은 고딕"/>
          <w:b/>
          <w:sz w:val="28"/>
          <w:szCs w:val="28"/>
        </w:rPr>
        <w:t>esults and discussion</w:t>
      </w:r>
    </w:p>
    <w:p w:rsidR="00713747" w:rsidRDefault="00713747" w:rsidP="001A0E19">
      <w:pPr>
        <w:wordWrap/>
        <w:spacing w:line="480" w:lineRule="auto"/>
        <w:rPr>
          <w:rFonts w:ascii="Times New Roman"/>
          <w:sz w:val="24"/>
        </w:rPr>
      </w:pPr>
    </w:p>
    <w:p w:rsidR="001A0E19" w:rsidRDefault="001A0E19" w:rsidP="001A0E19">
      <w:pPr>
        <w:wordWrap/>
        <w:spacing w:line="480" w:lineRule="auto"/>
        <w:rPr>
          <w:rFonts w:ascii="Times New Roman"/>
          <w:sz w:val="24"/>
        </w:rPr>
      </w:pPr>
      <w:r w:rsidRPr="001A0E19">
        <w:rPr>
          <w:rFonts w:ascii="Times New Roman" w:hint="eastAsia"/>
          <w:sz w:val="24"/>
        </w:rPr>
        <w:tab/>
      </w:r>
      <w:r w:rsidR="00EB0778" w:rsidRPr="001A0E19">
        <w:rPr>
          <w:rFonts w:ascii="Times New Roman" w:hAnsi="바탕" w:hint="eastAsia"/>
          <w:sz w:val="24"/>
        </w:rPr>
        <w:t>1,2,3-</w:t>
      </w:r>
      <w:proofErr w:type="spellStart"/>
      <w:r w:rsidR="00EB0778" w:rsidRPr="001A0E19">
        <w:rPr>
          <w:rFonts w:ascii="Times New Roman" w:hAnsi="바탕" w:hint="eastAsia"/>
          <w:sz w:val="24"/>
        </w:rPr>
        <w:t>트리아졸</w:t>
      </w:r>
      <w:proofErr w:type="spellEnd"/>
      <w:r w:rsidR="00EB0778" w:rsidRPr="001A0E19">
        <w:rPr>
          <w:rFonts w:ascii="Times New Roman" w:hAnsi="바탕" w:hint="eastAsia"/>
          <w:sz w:val="24"/>
        </w:rPr>
        <w:t xml:space="preserve"> </w:t>
      </w:r>
      <w:proofErr w:type="spellStart"/>
      <w:r w:rsidR="00EB0778" w:rsidRPr="001A0E19">
        <w:rPr>
          <w:rFonts w:ascii="Times New Roman" w:hAnsi="바탕" w:hint="eastAsia"/>
          <w:sz w:val="24"/>
        </w:rPr>
        <w:t>폴리머의</w:t>
      </w:r>
      <w:proofErr w:type="spellEnd"/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결합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생성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과정을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확인하기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위하여</w:t>
      </w:r>
      <w:r w:rsidR="00EB0778" w:rsidRPr="001A0E19">
        <w:rPr>
          <w:rFonts w:ascii="Times New Roman"/>
          <w:sz w:val="24"/>
        </w:rPr>
        <w:t xml:space="preserve"> </w:t>
      </w:r>
      <w:r w:rsidR="00840AFF" w:rsidRPr="001A0E19">
        <w:rPr>
          <w:rFonts w:ascii="Times New Roman" w:hint="eastAsia"/>
          <w:sz w:val="24"/>
        </w:rPr>
        <w:t>ATR-</w:t>
      </w:r>
      <w:r w:rsidR="00EB0778" w:rsidRPr="001A0E19">
        <w:rPr>
          <w:rFonts w:ascii="Times New Roman" w:hint="eastAsia"/>
          <w:sz w:val="24"/>
        </w:rPr>
        <w:t>FT</w:t>
      </w:r>
      <w:r w:rsidR="00EB0778" w:rsidRPr="001A0E19">
        <w:rPr>
          <w:rFonts w:ascii="Times New Roman"/>
          <w:sz w:val="24"/>
        </w:rPr>
        <w:t xml:space="preserve">IR </w:t>
      </w:r>
      <w:r w:rsidR="00EB0778" w:rsidRPr="001A0E19">
        <w:rPr>
          <w:rFonts w:ascii="Times New Roman" w:hint="eastAsia"/>
          <w:sz w:val="24"/>
        </w:rPr>
        <w:t>분</w:t>
      </w:r>
      <w:r w:rsidR="00840AFF" w:rsidRPr="001A0E19">
        <w:rPr>
          <w:rFonts w:ascii="Times New Roman" w:hint="eastAsia"/>
          <w:sz w:val="24"/>
        </w:rPr>
        <w:t>석을</w:t>
      </w:r>
      <w:r w:rsidR="00840AFF" w:rsidRPr="001A0E19">
        <w:rPr>
          <w:rFonts w:ascii="Times New Roman" w:hint="eastAsia"/>
          <w:sz w:val="24"/>
        </w:rPr>
        <w:t xml:space="preserve"> </w:t>
      </w:r>
      <w:r w:rsidR="00840AFF" w:rsidRPr="001A0E19">
        <w:rPr>
          <w:rFonts w:ascii="Times New Roman" w:hint="eastAsia"/>
          <w:sz w:val="24"/>
        </w:rPr>
        <w:t>실시하였으며</w:t>
      </w:r>
      <w:r w:rsidR="00840AFF" w:rsidRPr="001A0E19">
        <w:rPr>
          <w:rFonts w:ascii="Times New Roman" w:hint="eastAsia"/>
          <w:sz w:val="24"/>
        </w:rPr>
        <w:t>,</w:t>
      </w:r>
      <w:r w:rsidR="00EB0778" w:rsidRPr="001A0E19">
        <w:rPr>
          <w:rFonts w:ascii="Times New Roman" w:hAnsi="바탕"/>
          <w:sz w:val="24"/>
        </w:rPr>
        <w:t xml:space="preserve"> </w:t>
      </w:r>
      <w:proofErr w:type="spellStart"/>
      <w:r w:rsidR="00AB6208" w:rsidRPr="001A0E19">
        <w:rPr>
          <w:rFonts w:ascii="Times New Roman" w:hAnsi="바탕"/>
          <w:sz w:val="24"/>
        </w:rPr>
        <w:t>아지드화</w:t>
      </w:r>
      <w:r w:rsidR="00AB6208" w:rsidRPr="001A0E19">
        <w:rPr>
          <w:rFonts w:ascii="Times New Roman" w:hAnsi="바탕" w:hint="eastAsia"/>
          <w:sz w:val="24"/>
        </w:rPr>
        <w:t>된</w:t>
      </w:r>
      <w:proofErr w:type="spellEnd"/>
      <w:r w:rsidR="00AB6208" w:rsidRPr="001A0E19">
        <w:rPr>
          <w:rFonts w:ascii="Times New Roman" w:hAnsi="바탕" w:hint="eastAsia"/>
          <w:sz w:val="24"/>
        </w:rPr>
        <w:t xml:space="preserve"> </w:t>
      </w:r>
      <w:proofErr w:type="spellStart"/>
      <w:r w:rsidR="00AB6208" w:rsidRPr="001A0E19">
        <w:rPr>
          <w:rFonts w:ascii="Times New Roman" w:hAnsi="바탕" w:hint="eastAsia"/>
          <w:sz w:val="24"/>
        </w:rPr>
        <w:t>폴리카프로락톤</w:t>
      </w:r>
      <w:proofErr w:type="spellEnd"/>
      <w:r w:rsidR="00AB6208" w:rsidRPr="001A0E19">
        <w:rPr>
          <w:rFonts w:ascii="Times New Roman" w:hAnsi="바탕" w:hint="eastAsia"/>
          <w:sz w:val="24"/>
        </w:rPr>
        <w:t xml:space="preserve"> 0260 </w:t>
      </w:r>
      <w:proofErr w:type="spellStart"/>
      <w:r w:rsidR="00AB6208" w:rsidRPr="001A0E19">
        <w:rPr>
          <w:rFonts w:ascii="Times New Roman" w:hAnsi="바탕" w:hint="eastAsia"/>
          <w:sz w:val="24"/>
        </w:rPr>
        <w:t>prepolymer</w:t>
      </w:r>
      <w:proofErr w:type="spellEnd"/>
      <w:r w:rsidR="00840AFF" w:rsidRPr="001A0E19">
        <w:rPr>
          <w:rFonts w:ascii="Times New Roman" w:hAnsi="바탕" w:hint="eastAsia"/>
          <w:sz w:val="24"/>
        </w:rPr>
        <w:t>의</w:t>
      </w:r>
      <w:r w:rsidR="00840AFF" w:rsidRPr="001A0E19">
        <w:rPr>
          <w:rFonts w:ascii="Times New Roman" w:hAnsi="바탕" w:hint="eastAsia"/>
          <w:sz w:val="24"/>
        </w:rPr>
        <w:t xml:space="preserve"> </w:t>
      </w:r>
      <w:r w:rsidR="00840AFF" w:rsidRPr="001A0E19">
        <w:rPr>
          <w:rFonts w:ascii="Times New Roman" w:hAnsi="바탕" w:hint="eastAsia"/>
          <w:sz w:val="24"/>
        </w:rPr>
        <w:t>분석</w:t>
      </w:r>
      <w:r w:rsidR="00840AFF" w:rsidRPr="001A0E19">
        <w:rPr>
          <w:rFonts w:ascii="Times New Roman" w:hAnsi="바탕" w:hint="eastAsia"/>
          <w:sz w:val="24"/>
        </w:rPr>
        <w:t xml:space="preserve"> </w:t>
      </w:r>
      <w:r w:rsidR="00840AFF" w:rsidRPr="001A0E19">
        <w:rPr>
          <w:rFonts w:ascii="Times New Roman" w:hAnsi="바탕" w:hint="eastAsia"/>
          <w:sz w:val="24"/>
        </w:rPr>
        <w:t>결과를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/>
          <w:sz w:val="24"/>
        </w:rPr>
        <w:t xml:space="preserve">Figure </w:t>
      </w:r>
      <w:r w:rsidR="00EB0778" w:rsidRPr="001A0E19">
        <w:rPr>
          <w:rFonts w:ascii="Times New Roman" w:hint="eastAsia"/>
          <w:sz w:val="24"/>
        </w:rPr>
        <w:t>5</w:t>
      </w:r>
      <w:r w:rsidR="00AB3C3C" w:rsidRPr="001A0E19">
        <w:rPr>
          <w:rFonts w:ascii="Times New Roman" w:hint="eastAsia"/>
          <w:sz w:val="24"/>
        </w:rPr>
        <w:t xml:space="preserve"> </w:t>
      </w:r>
      <w:r w:rsidR="009C46A0" w:rsidRPr="001A0E19">
        <w:rPr>
          <w:rFonts w:ascii="Times New Roman" w:hAnsi="바탕" w:hint="eastAsia"/>
          <w:sz w:val="24"/>
        </w:rPr>
        <w:t xml:space="preserve">(a) </w:t>
      </w:r>
      <w:r w:rsidR="00215107" w:rsidRPr="001A0E19">
        <w:rPr>
          <w:rFonts w:ascii="Times New Roman" w:hAnsi="바탕" w:hint="eastAsia"/>
          <w:sz w:val="24"/>
        </w:rPr>
        <w:t>에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나타내었</w:t>
      </w:r>
      <w:r w:rsidR="00840AFF" w:rsidRPr="001A0E19">
        <w:rPr>
          <w:rFonts w:ascii="Times New Roman" w:hAnsi="바탕" w:hint="eastAsia"/>
          <w:sz w:val="24"/>
        </w:rPr>
        <w:t>고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proofErr w:type="spellStart"/>
      <w:r w:rsidR="00EB0778" w:rsidRPr="001A0E19">
        <w:rPr>
          <w:rFonts w:ascii="Times New Roman" w:hAnsi="바탕" w:hint="eastAsia"/>
          <w:sz w:val="24"/>
        </w:rPr>
        <w:t>prepolymer</w:t>
      </w:r>
      <w:proofErr w:type="spellEnd"/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와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proofErr w:type="spellStart"/>
      <w:r w:rsidR="00AB6208" w:rsidRPr="001A0E19">
        <w:rPr>
          <w:rFonts w:ascii="Times New Roman" w:hAnsi="바탕" w:hint="eastAsia"/>
          <w:sz w:val="24"/>
        </w:rPr>
        <w:t>가교제</w:t>
      </w:r>
      <w:proofErr w:type="spellEnd"/>
      <w:r w:rsidR="00EB0778" w:rsidRPr="001A0E19">
        <w:rPr>
          <w:rFonts w:ascii="Times New Roman" w:hAnsi="바탕" w:hint="eastAsia"/>
          <w:sz w:val="24"/>
        </w:rPr>
        <w:t>,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proofErr w:type="spellStart"/>
      <w:r w:rsidR="00AB6208" w:rsidRPr="001A0E19">
        <w:rPr>
          <w:rFonts w:ascii="Times New Roman" w:hAnsi="바탕" w:hint="eastAsia"/>
          <w:sz w:val="24"/>
        </w:rPr>
        <w:t>경화제</w:t>
      </w:r>
      <w:proofErr w:type="spellEnd"/>
      <w:r w:rsidR="00AB6208" w:rsidRPr="001A0E19">
        <w:rPr>
          <w:rFonts w:ascii="Times New Roman" w:hAnsi="바탕" w:hint="eastAsia"/>
          <w:sz w:val="24"/>
        </w:rPr>
        <w:t xml:space="preserve"> A </w:t>
      </w:r>
      <w:r w:rsidR="00AB6208" w:rsidRPr="001A0E19">
        <w:rPr>
          <w:rFonts w:ascii="Times New Roman" w:hAnsi="바탕" w:hint="eastAsia"/>
          <w:sz w:val="24"/>
        </w:rPr>
        <w:t>를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r w:rsidR="00AB6208" w:rsidRPr="001A0E19">
        <w:rPr>
          <w:rFonts w:ascii="Times New Roman" w:hAnsi="바탕" w:hint="eastAsia"/>
          <w:sz w:val="24"/>
        </w:rPr>
        <w:t>혼합한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r w:rsidR="00AB6208" w:rsidRPr="001A0E19">
        <w:rPr>
          <w:rFonts w:ascii="Times New Roman" w:hAnsi="바탕" w:hint="eastAsia"/>
          <w:sz w:val="24"/>
        </w:rPr>
        <w:t>지</w:t>
      </w:r>
      <w:r w:rsidR="00AB6208" w:rsidRPr="001A0E19">
        <w:rPr>
          <w:rFonts w:ascii="Times New Roman" w:hAnsi="바탕" w:hint="eastAsia"/>
          <w:sz w:val="24"/>
        </w:rPr>
        <w:t xml:space="preserve"> 30</w:t>
      </w:r>
      <w:r w:rsidR="005A6375" w:rsidRPr="001A0E19">
        <w:rPr>
          <w:rFonts w:ascii="Times New Roman" w:hAnsi="바탕" w:hint="eastAsia"/>
          <w:sz w:val="24"/>
        </w:rPr>
        <w:t xml:space="preserve"> </w:t>
      </w:r>
      <w:r w:rsidR="00AB6208" w:rsidRPr="001A0E19">
        <w:rPr>
          <w:rFonts w:ascii="Times New Roman" w:hAnsi="바탕" w:hint="eastAsia"/>
          <w:sz w:val="24"/>
        </w:rPr>
        <w:t>분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r w:rsidR="00AB6208" w:rsidRPr="001A0E19">
        <w:rPr>
          <w:rFonts w:ascii="Times New Roman" w:hAnsi="바탕" w:hint="eastAsia"/>
          <w:sz w:val="24"/>
        </w:rPr>
        <w:t>후</w:t>
      </w:r>
      <w:r w:rsidR="00DF1FD1" w:rsidRPr="001A0E19">
        <w:rPr>
          <w:rFonts w:ascii="Times New Roman" w:hAnsi="바탕" w:hint="eastAsia"/>
          <w:sz w:val="24"/>
        </w:rPr>
        <w:t>의</w:t>
      </w:r>
      <w:r w:rsidR="00DF1FD1" w:rsidRPr="001A0E19">
        <w:rPr>
          <w:rFonts w:ascii="Times New Roman" w:hAnsi="바탕" w:hint="eastAsia"/>
          <w:sz w:val="24"/>
        </w:rPr>
        <w:t xml:space="preserve"> </w:t>
      </w:r>
      <w:r w:rsidR="00DF1FD1" w:rsidRPr="001A0E19">
        <w:rPr>
          <w:rFonts w:ascii="Times New Roman" w:hAnsi="바탕" w:hint="eastAsia"/>
          <w:sz w:val="24"/>
        </w:rPr>
        <w:t>피크</w:t>
      </w:r>
      <w:r w:rsidR="00DF1FD1" w:rsidRPr="001A0E19">
        <w:rPr>
          <w:rFonts w:ascii="Times New Roman" w:hAnsi="바탕" w:hint="eastAsia"/>
          <w:sz w:val="24"/>
        </w:rPr>
        <w:t xml:space="preserve"> </w:t>
      </w:r>
      <w:r w:rsidR="00DF1FD1" w:rsidRPr="001A0E19">
        <w:rPr>
          <w:rFonts w:ascii="Times New Roman" w:hAnsi="바탕" w:hint="eastAsia"/>
          <w:sz w:val="24"/>
        </w:rPr>
        <w:t>거동을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/>
          <w:sz w:val="24"/>
        </w:rPr>
        <w:t xml:space="preserve">Figure </w:t>
      </w:r>
      <w:r w:rsidR="00EB0778" w:rsidRPr="001A0E19">
        <w:rPr>
          <w:rFonts w:ascii="Times New Roman" w:hint="eastAsia"/>
          <w:sz w:val="24"/>
        </w:rPr>
        <w:t>5</w:t>
      </w:r>
      <w:r w:rsidR="00AB3C3C" w:rsidRPr="001A0E19">
        <w:rPr>
          <w:rFonts w:ascii="Times New Roman" w:hint="eastAsia"/>
          <w:sz w:val="24"/>
        </w:rPr>
        <w:t xml:space="preserve"> </w:t>
      </w:r>
      <w:r w:rsidR="009C46A0" w:rsidRPr="001A0E19">
        <w:rPr>
          <w:rFonts w:ascii="Times New Roman" w:hAnsi="바탕" w:hint="eastAsia"/>
          <w:sz w:val="24"/>
        </w:rPr>
        <w:t>(b)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에</w:t>
      </w:r>
      <w:r w:rsidR="00EB0778" w:rsidRPr="001A0E19">
        <w:rPr>
          <w:rFonts w:ascii="Times New Roman" w:hAnsi="바탕" w:hint="eastAsia"/>
          <w:sz w:val="24"/>
        </w:rPr>
        <w:t xml:space="preserve"> </w:t>
      </w:r>
      <w:r w:rsidR="00EB0778" w:rsidRPr="001A0E19">
        <w:rPr>
          <w:rFonts w:ascii="Times New Roman" w:hAnsi="바탕" w:hint="eastAsia"/>
          <w:sz w:val="24"/>
        </w:rPr>
        <w:t>나타내었다</w:t>
      </w:r>
      <w:r w:rsidR="00EB0778" w:rsidRPr="001A0E19">
        <w:rPr>
          <w:rFonts w:ascii="Times New Roman" w:hAnsi="바탕" w:hint="eastAsia"/>
          <w:sz w:val="24"/>
        </w:rPr>
        <w:t xml:space="preserve">. </w:t>
      </w:r>
      <w:r w:rsidR="00EB0778" w:rsidRPr="001A0E19">
        <w:rPr>
          <w:rFonts w:ascii="Times New Roman" w:hAnsi="바탕" w:hint="eastAsia"/>
          <w:sz w:val="24"/>
        </w:rPr>
        <w:t>그리고</w:t>
      </w:r>
      <w:r w:rsidR="00AB6208" w:rsidRPr="001A0E19">
        <w:rPr>
          <w:rFonts w:ascii="Times New Roman" w:hAnsi="바탕" w:hint="eastAsia"/>
          <w:sz w:val="24"/>
        </w:rPr>
        <w:t xml:space="preserve"> </w:t>
      </w:r>
      <w:r w:rsidR="00AB6208" w:rsidRPr="001A0E19">
        <w:rPr>
          <w:rFonts w:ascii="Times New Roman" w:hint="eastAsia"/>
          <w:sz w:val="24"/>
        </w:rPr>
        <w:t>7</w:t>
      </w:r>
      <w:r w:rsidR="00AB6208" w:rsidRPr="001B6D43">
        <w:rPr>
          <w:rFonts w:ascii="Times New Roman" w:hint="eastAsia"/>
          <w:sz w:val="24"/>
        </w:rPr>
        <w:t xml:space="preserve"> </w:t>
      </w:r>
      <w:r w:rsidR="00AB6208" w:rsidRPr="001B6D43">
        <w:rPr>
          <w:rFonts w:ascii="Times New Roman" w:hint="eastAsia"/>
          <w:sz w:val="24"/>
        </w:rPr>
        <w:t>일간</w:t>
      </w:r>
      <w:r w:rsidR="00AB6208" w:rsidRPr="001B6D43">
        <w:rPr>
          <w:rFonts w:ascii="Times New Roman" w:hint="eastAsia"/>
          <w:sz w:val="24"/>
        </w:rPr>
        <w:t xml:space="preserve"> </w:t>
      </w:r>
      <w:r w:rsidR="00DF1FD1" w:rsidRPr="001B6D43">
        <w:rPr>
          <w:rFonts w:ascii="Times New Roman" w:hint="eastAsia"/>
          <w:sz w:val="24"/>
        </w:rPr>
        <w:t>최종적으로</w:t>
      </w:r>
      <w:r w:rsidR="00DF1FD1" w:rsidRPr="001B6D43">
        <w:rPr>
          <w:rFonts w:ascii="Times New Roman" w:hint="eastAsia"/>
          <w:sz w:val="24"/>
        </w:rPr>
        <w:t xml:space="preserve"> </w:t>
      </w:r>
      <w:r w:rsidR="00AB6208" w:rsidRPr="001B6D43">
        <w:rPr>
          <w:rFonts w:ascii="Times New Roman" w:hint="eastAsia"/>
          <w:sz w:val="24"/>
        </w:rPr>
        <w:t>경화를</w:t>
      </w:r>
      <w:r w:rsidR="00AB6208" w:rsidRPr="001B6D43">
        <w:rPr>
          <w:rFonts w:ascii="Times New Roman" w:hint="eastAsia"/>
          <w:sz w:val="24"/>
        </w:rPr>
        <w:t xml:space="preserve"> </w:t>
      </w:r>
      <w:r w:rsidR="00AB6208" w:rsidRPr="001B6D43">
        <w:rPr>
          <w:rFonts w:ascii="Times New Roman" w:hint="eastAsia"/>
          <w:sz w:val="24"/>
        </w:rPr>
        <w:t>마친</w:t>
      </w:r>
      <w:r w:rsidR="00AB6208" w:rsidRPr="001B6D43">
        <w:rPr>
          <w:rFonts w:ascii="Times New Roman" w:hint="eastAsia"/>
          <w:sz w:val="24"/>
        </w:rPr>
        <w:t xml:space="preserve"> </w:t>
      </w:r>
      <w:r w:rsidR="00AB6208" w:rsidRPr="001B6D43">
        <w:rPr>
          <w:rFonts w:ascii="Times New Roman" w:hint="eastAsia"/>
          <w:sz w:val="24"/>
        </w:rPr>
        <w:t>후</w:t>
      </w:r>
      <w:r w:rsidR="00EB0778" w:rsidRPr="001B6D43">
        <w:rPr>
          <w:rFonts w:ascii="Times New Roman" w:hint="eastAsia"/>
          <w:sz w:val="24"/>
        </w:rPr>
        <w:t>의</w:t>
      </w:r>
      <w:r w:rsidR="00DF1FD1" w:rsidRPr="001B6D43">
        <w:rPr>
          <w:rFonts w:ascii="Times New Roman" w:hint="eastAsia"/>
          <w:sz w:val="24"/>
        </w:rPr>
        <w:t xml:space="preserve"> </w:t>
      </w:r>
      <w:r w:rsidR="00DF1FD1" w:rsidRPr="001B6D43">
        <w:rPr>
          <w:rFonts w:ascii="Times New Roman" w:hint="eastAsia"/>
          <w:sz w:val="24"/>
        </w:rPr>
        <w:t>피크</w:t>
      </w:r>
      <w:r w:rsidR="00DF1FD1" w:rsidRPr="001B6D43">
        <w:rPr>
          <w:rFonts w:ascii="Times New Roman" w:hint="eastAsia"/>
          <w:sz w:val="24"/>
        </w:rPr>
        <w:t xml:space="preserve"> </w:t>
      </w:r>
      <w:r w:rsidR="00DF1FD1" w:rsidRPr="001B6D43">
        <w:rPr>
          <w:rFonts w:ascii="Times New Roman" w:hint="eastAsia"/>
          <w:sz w:val="24"/>
        </w:rPr>
        <w:t>거동을</w:t>
      </w:r>
      <w:r w:rsidR="00EB0778" w:rsidRPr="001B6D43">
        <w:rPr>
          <w:rFonts w:ascii="Times New Roman" w:hint="eastAsia"/>
          <w:sz w:val="24"/>
        </w:rPr>
        <w:t xml:space="preserve"> </w:t>
      </w:r>
      <w:r w:rsidR="00EB0778" w:rsidRPr="001B6D43">
        <w:rPr>
          <w:rFonts w:ascii="Times New Roman"/>
          <w:sz w:val="24"/>
        </w:rPr>
        <w:t xml:space="preserve">Figure </w:t>
      </w:r>
      <w:r w:rsidR="00EB0778" w:rsidRPr="001B6D43">
        <w:rPr>
          <w:rFonts w:ascii="Times New Roman" w:hint="eastAsia"/>
          <w:sz w:val="24"/>
        </w:rPr>
        <w:t>5</w:t>
      </w:r>
      <w:r w:rsidR="00AB3C3C" w:rsidRPr="001B6D43">
        <w:rPr>
          <w:rFonts w:ascii="Times New Roman" w:hint="eastAsia"/>
          <w:sz w:val="24"/>
        </w:rPr>
        <w:t xml:space="preserve"> </w:t>
      </w:r>
      <w:r w:rsidR="009C46A0" w:rsidRPr="001B6D43">
        <w:rPr>
          <w:rFonts w:ascii="Times New Roman" w:hint="eastAsia"/>
          <w:sz w:val="24"/>
        </w:rPr>
        <w:t xml:space="preserve">(c) </w:t>
      </w:r>
      <w:r w:rsidR="00AB3C3C" w:rsidRPr="001B6D43">
        <w:rPr>
          <w:rFonts w:ascii="Times New Roman" w:hint="eastAsia"/>
          <w:sz w:val="24"/>
        </w:rPr>
        <w:t>에</w:t>
      </w:r>
      <w:r w:rsidR="00AB6208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나타내었다</w:t>
      </w:r>
      <w:r w:rsidR="00003ED9" w:rsidRPr="001B6D43">
        <w:rPr>
          <w:rFonts w:ascii="Times New Roman" w:hAnsi="바탕" w:hint="eastAsia"/>
          <w:sz w:val="24"/>
        </w:rPr>
        <w:t xml:space="preserve">. </w:t>
      </w:r>
      <w:proofErr w:type="spellStart"/>
      <w:r w:rsidR="00003ED9" w:rsidRPr="001B6D43">
        <w:rPr>
          <w:rFonts w:ascii="Times New Roman" w:hAnsi="바탕" w:hint="eastAsia"/>
          <w:sz w:val="24"/>
        </w:rPr>
        <w:t>아지드화</w:t>
      </w:r>
      <w:proofErr w:type="spellEnd"/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되어서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Ansi="바탕"/>
          <w:sz w:val="24"/>
        </w:rPr>
        <w:t>수산기</w:t>
      </w:r>
      <w:proofErr w:type="spellEnd"/>
      <w:r w:rsidR="00003ED9" w:rsidRPr="001B6D43">
        <w:rPr>
          <w:rFonts w:ascii="Times New Roman" w:hint="eastAsia"/>
          <w:sz w:val="24"/>
        </w:rPr>
        <w:t>(3230 ~ 3550</w:t>
      </w:r>
      <w:r w:rsidR="00003ED9" w:rsidRPr="001B6D43">
        <w:rPr>
          <w:rFonts w:ascii="Times New Roman"/>
          <w:sz w:val="24"/>
        </w:rPr>
        <w:t xml:space="preserve"> cm</w:t>
      </w:r>
      <w:r w:rsidR="00003ED9" w:rsidRPr="001B6D43">
        <w:rPr>
          <w:rFonts w:ascii="Times New Roman"/>
          <w:sz w:val="24"/>
          <w:vertAlign w:val="superscript"/>
        </w:rPr>
        <w:t>-1</w:t>
      </w:r>
      <w:r w:rsidR="00003ED9" w:rsidRPr="001B6D43">
        <w:rPr>
          <w:rFonts w:ascii="Times New Roman" w:hAnsi="바탕" w:hint="eastAsia"/>
          <w:sz w:val="24"/>
        </w:rPr>
        <w:t xml:space="preserve">) </w:t>
      </w:r>
      <w:r w:rsidR="00003ED9" w:rsidRPr="001B6D43">
        <w:rPr>
          <w:rFonts w:ascii="Times New Roman" w:hAnsi="바탕" w:hint="eastAsia"/>
          <w:sz w:val="24"/>
        </w:rPr>
        <w:t>피크가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사라져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있는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sz w:val="24"/>
        </w:rPr>
        <w:t>폴리카프로락톤</w:t>
      </w:r>
      <w:proofErr w:type="spellEnd"/>
      <w:r w:rsidR="00003ED9" w:rsidRPr="001B6D43">
        <w:rPr>
          <w:rFonts w:ascii="Times New Roman" w:hAnsi="바탕" w:hint="eastAsia"/>
          <w:sz w:val="24"/>
        </w:rPr>
        <w:t xml:space="preserve"> 0260 </w:t>
      </w:r>
      <w:proofErr w:type="spellStart"/>
      <w:r w:rsidR="00003ED9" w:rsidRPr="001B6D43">
        <w:rPr>
          <w:rFonts w:ascii="Times New Roman" w:hAnsi="바탕" w:hint="eastAsia"/>
          <w:sz w:val="24"/>
        </w:rPr>
        <w:t>prepolymer</w:t>
      </w:r>
      <w:proofErr w:type="spellEnd"/>
      <w:r w:rsidR="00003ED9" w:rsidRPr="001B6D43">
        <w:rPr>
          <w:rFonts w:ascii="Times New Roman" w:hAnsi="바탕" w:hint="eastAsia"/>
          <w:sz w:val="24"/>
        </w:rPr>
        <w:t>에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sz w:val="24"/>
        </w:rPr>
        <w:t>가교제와</w:t>
      </w:r>
      <w:proofErr w:type="spellEnd"/>
      <w:r w:rsidR="00003ED9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Ansi="바탕" w:hint="eastAsia"/>
          <w:sz w:val="24"/>
        </w:rPr>
        <w:t>에티닐</w:t>
      </w:r>
      <w:proofErr w:type="spellEnd"/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경화제가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투입되어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혼합한지</w:t>
      </w:r>
      <w:r w:rsidR="00003ED9" w:rsidRPr="001B6D43">
        <w:rPr>
          <w:rFonts w:ascii="Times New Roman" w:hAnsi="바탕" w:hint="eastAsia"/>
          <w:sz w:val="24"/>
        </w:rPr>
        <w:t xml:space="preserve"> 30</w:t>
      </w:r>
      <w:r w:rsidR="005A6375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분</w:t>
      </w:r>
      <w:r w:rsidR="00003ED9" w:rsidRPr="001B6D43">
        <w:rPr>
          <w:rFonts w:ascii="Times New Roman" w:hAnsi="바탕" w:hint="eastAsia"/>
          <w:sz w:val="24"/>
        </w:rPr>
        <w:t xml:space="preserve"> </w:t>
      </w:r>
      <w:r w:rsidR="00003ED9" w:rsidRPr="001B6D43">
        <w:rPr>
          <w:rFonts w:ascii="Times New Roman" w:hAnsi="바탕" w:hint="eastAsia"/>
          <w:sz w:val="24"/>
        </w:rPr>
        <w:t>후</w:t>
      </w:r>
      <w:r w:rsidR="00003ED9" w:rsidRPr="001B6D43">
        <w:rPr>
          <w:rFonts w:ascii="Times New Roman" w:hAnsi="바탕" w:hint="eastAsia"/>
          <w:sz w:val="24"/>
        </w:rPr>
        <w:t xml:space="preserve">, </w:t>
      </w:r>
      <w:proofErr w:type="spellStart"/>
      <w:r w:rsidR="00003ED9" w:rsidRPr="001B6D43">
        <w:rPr>
          <w:rFonts w:ascii="Times New Roman" w:hint="eastAsia"/>
          <w:sz w:val="24"/>
        </w:rPr>
        <w:t>에티닐기</w:t>
      </w:r>
      <w:proofErr w:type="spellEnd"/>
      <w:r w:rsidR="00003ED9" w:rsidRPr="001B6D43">
        <w:rPr>
          <w:rFonts w:ascii="Times New Roman" w:hint="eastAsia"/>
          <w:sz w:val="24"/>
        </w:rPr>
        <w:t>(2100 ~ 2260</w:t>
      </w:r>
      <w:r w:rsidR="00003ED9" w:rsidRPr="001B6D43">
        <w:rPr>
          <w:rFonts w:ascii="Times New Roman"/>
          <w:sz w:val="24"/>
        </w:rPr>
        <w:t xml:space="preserve"> cm</w:t>
      </w:r>
      <w:r w:rsidR="00003ED9" w:rsidRPr="001B6D43">
        <w:rPr>
          <w:rFonts w:ascii="Times New Roman"/>
          <w:sz w:val="24"/>
          <w:vertAlign w:val="superscript"/>
        </w:rPr>
        <w:t>-1</w:t>
      </w:r>
      <w:r w:rsidR="00003ED9" w:rsidRPr="001B6D43">
        <w:rPr>
          <w:rFonts w:ascii="Times New Roman" w:hAnsi="바탕" w:hint="eastAsia"/>
          <w:sz w:val="24"/>
        </w:rPr>
        <w:t xml:space="preserve">, </w:t>
      </w:r>
      <w:r w:rsidR="00003ED9" w:rsidRPr="001B6D43">
        <w:rPr>
          <w:rFonts w:ascii="Times New Roman" w:hint="eastAsia"/>
          <w:sz w:val="24"/>
        </w:rPr>
        <w:t>3170 ~ 3340</w:t>
      </w:r>
      <w:r w:rsidR="00003ED9" w:rsidRPr="001B6D43">
        <w:rPr>
          <w:rFonts w:ascii="Times New Roman"/>
          <w:sz w:val="24"/>
        </w:rPr>
        <w:t xml:space="preserve"> cm</w:t>
      </w:r>
      <w:r w:rsidR="00003ED9" w:rsidRPr="001B6D43">
        <w:rPr>
          <w:rFonts w:ascii="Times New Roman"/>
          <w:sz w:val="24"/>
          <w:vertAlign w:val="superscript"/>
        </w:rPr>
        <w:t>-1</w:t>
      </w:r>
      <w:r w:rsidR="00003ED9" w:rsidRPr="001B6D43">
        <w:rPr>
          <w:rFonts w:ascii="Times New Roman" w:hAnsi="바탕" w:hint="eastAsia"/>
          <w:sz w:val="24"/>
        </w:rPr>
        <w:t xml:space="preserve">) </w:t>
      </w:r>
      <w:r w:rsidR="00003ED9" w:rsidRPr="001B6D43">
        <w:rPr>
          <w:rFonts w:ascii="Times New Roman" w:hint="eastAsia"/>
          <w:sz w:val="24"/>
        </w:rPr>
        <w:t>의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피크가</w:t>
      </w:r>
      <w:r w:rsidR="00003ED9" w:rsidRPr="001B6D43">
        <w:rPr>
          <w:rFonts w:ascii="Times New Roman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int="eastAsia"/>
          <w:sz w:val="24"/>
        </w:rPr>
        <w:t>아지드기</w:t>
      </w:r>
      <w:proofErr w:type="spellEnd"/>
      <w:r w:rsidR="00003ED9" w:rsidRPr="001B6D43">
        <w:rPr>
          <w:rFonts w:ascii="Times New Roman" w:hint="eastAsia"/>
          <w:sz w:val="24"/>
        </w:rPr>
        <w:t>(2030 ~ 2195</w:t>
      </w:r>
      <w:r w:rsidR="00003ED9" w:rsidRPr="001B6D43">
        <w:rPr>
          <w:rFonts w:ascii="Times New Roman"/>
          <w:sz w:val="24"/>
        </w:rPr>
        <w:t xml:space="preserve"> cm</w:t>
      </w:r>
      <w:r w:rsidR="00003ED9" w:rsidRPr="001B6D43">
        <w:rPr>
          <w:rFonts w:ascii="Times New Roman"/>
          <w:sz w:val="24"/>
          <w:vertAlign w:val="superscript"/>
        </w:rPr>
        <w:t>-1</w:t>
      </w:r>
      <w:r w:rsidR="00003ED9" w:rsidRPr="001B6D43">
        <w:rPr>
          <w:rFonts w:ascii="Times New Roman" w:hAnsi="바탕" w:hint="eastAsia"/>
          <w:sz w:val="24"/>
        </w:rPr>
        <w:t>)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피크와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중복이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되면서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나타나는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것을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알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수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lastRenderedPageBreak/>
        <w:t>있었으며</w:t>
      </w:r>
      <w:r w:rsidR="00003ED9" w:rsidRPr="001B6D43">
        <w:rPr>
          <w:rFonts w:ascii="Times New Roman" w:hint="eastAsia"/>
          <w:sz w:val="24"/>
        </w:rPr>
        <w:t>, 7</w:t>
      </w:r>
      <w:r w:rsidR="00CC00BA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일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동안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경화가</w:t>
      </w:r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진행되면서</w:t>
      </w:r>
      <w:r w:rsidR="00003ED9" w:rsidRPr="001B6D43">
        <w:rPr>
          <w:rFonts w:ascii="Times New Roman" w:hint="eastAsia"/>
          <w:sz w:val="24"/>
        </w:rPr>
        <w:t xml:space="preserve"> </w:t>
      </w:r>
      <w:r w:rsidR="000B5B12" w:rsidRPr="001B6D43">
        <w:rPr>
          <w:rFonts w:ascii="Times New Roman" w:hint="eastAsia"/>
          <w:sz w:val="24"/>
        </w:rPr>
        <w:t>1,2,3-</w:t>
      </w:r>
      <w:proofErr w:type="spellStart"/>
      <w:r w:rsidR="007531E5" w:rsidRPr="001B6D43">
        <w:rPr>
          <w:rFonts w:ascii="Times New Roman" w:hint="eastAsia"/>
          <w:sz w:val="24"/>
        </w:rPr>
        <w:t>트리아졸</w:t>
      </w:r>
      <w:proofErr w:type="spellEnd"/>
      <w:r w:rsidR="007531E5" w:rsidRPr="001B6D43">
        <w:rPr>
          <w:rFonts w:ascii="Times New Roman" w:hint="eastAsia"/>
          <w:sz w:val="24"/>
        </w:rPr>
        <w:t xml:space="preserve"> </w:t>
      </w:r>
      <w:r w:rsidR="007531E5" w:rsidRPr="001B6D43">
        <w:rPr>
          <w:rFonts w:ascii="Times New Roman" w:hint="eastAsia"/>
          <w:sz w:val="24"/>
        </w:rPr>
        <w:t>결합이</w:t>
      </w:r>
      <w:r w:rsidR="007531E5" w:rsidRPr="001B6D43">
        <w:rPr>
          <w:rFonts w:ascii="Times New Roman" w:hint="eastAsia"/>
          <w:sz w:val="24"/>
        </w:rPr>
        <w:t xml:space="preserve"> </w:t>
      </w:r>
      <w:r w:rsidR="007531E5" w:rsidRPr="001B6D43">
        <w:rPr>
          <w:rFonts w:ascii="Times New Roman" w:hint="eastAsia"/>
          <w:sz w:val="24"/>
        </w:rPr>
        <w:t>형성되</w:t>
      </w:r>
      <w:r w:rsidR="00003ED9" w:rsidRPr="001B6D43">
        <w:rPr>
          <w:rFonts w:ascii="Times New Roman" w:hint="eastAsia"/>
          <w:sz w:val="24"/>
        </w:rPr>
        <w:t>어</w:t>
      </w:r>
      <w:r w:rsidR="00003ED9" w:rsidRPr="001B6D43">
        <w:rPr>
          <w:rFonts w:ascii="Times New Roman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int="eastAsia"/>
          <w:sz w:val="24"/>
        </w:rPr>
        <w:t>에티닐기와</w:t>
      </w:r>
      <w:proofErr w:type="spellEnd"/>
      <w:r w:rsidR="00003ED9" w:rsidRPr="001B6D43">
        <w:rPr>
          <w:rFonts w:ascii="Times New Roman" w:hint="eastAsia"/>
          <w:sz w:val="24"/>
        </w:rPr>
        <w:t xml:space="preserve"> </w:t>
      </w:r>
      <w:proofErr w:type="spellStart"/>
      <w:r w:rsidR="00003ED9" w:rsidRPr="001B6D43">
        <w:rPr>
          <w:rFonts w:ascii="Times New Roman" w:hint="eastAsia"/>
          <w:sz w:val="24"/>
        </w:rPr>
        <w:t>아지드기의</w:t>
      </w:r>
      <w:proofErr w:type="spellEnd"/>
      <w:r w:rsidR="00003ED9" w:rsidRPr="001B6D43">
        <w:rPr>
          <w:rFonts w:ascii="Times New Roman" w:hint="eastAsia"/>
          <w:sz w:val="24"/>
        </w:rPr>
        <w:t xml:space="preserve"> </w:t>
      </w:r>
      <w:r w:rsidR="00003ED9" w:rsidRPr="001B6D43">
        <w:rPr>
          <w:rFonts w:ascii="Times New Roman" w:hint="eastAsia"/>
          <w:sz w:val="24"/>
        </w:rPr>
        <w:t>피크가</w:t>
      </w:r>
      <w:r w:rsidR="007531E5" w:rsidRPr="001B6D43">
        <w:rPr>
          <w:rFonts w:ascii="Times New Roman" w:hint="eastAsia"/>
          <w:sz w:val="24"/>
        </w:rPr>
        <w:t xml:space="preserve"> </w:t>
      </w:r>
      <w:r w:rsidR="005E3553" w:rsidRPr="001B6D43">
        <w:rPr>
          <w:rFonts w:ascii="Times New Roman" w:hint="eastAsia"/>
          <w:sz w:val="24"/>
        </w:rPr>
        <w:t>함께</w:t>
      </w:r>
      <w:r w:rsidR="005E3553" w:rsidRPr="001B6D43">
        <w:rPr>
          <w:rFonts w:ascii="Times New Roman" w:hint="eastAsia"/>
          <w:sz w:val="24"/>
        </w:rPr>
        <w:t xml:space="preserve"> </w:t>
      </w:r>
      <w:r w:rsidR="00F82121" w:rsidRPr="001B6D43">
        <w:rPr>
          <w:rFonts w:ascii="Times New Roman" w:hint="eastAsia"/>
          <w:sz w:val="24"/>
        </w:rPr>
        <w:t>사라지는</w:t>
      </w:r>
      <w:r w:rsidR="00F82121" w:rsidRPr="001B6D43">
        <w:rPr>
          <w:rFonts w:ascii="Times New Roman" w:hint="eastAsia"/>
          <w:sz w:val="24"/>
        </w:rPr>
        <w:t xml:space="preserve"> </w:t>
      </w:r>
      <w:r w:rsidR="00F82121" w:rsidRPr="001B6D43">
        <w:rPr>
          <w:rFonts w:ascii="Times New Roman" w:hint="eastAsia"/>
          <w:sz w:val="24"/>
        </w:rPr>
        <w:t>것을</w:t>
      </w:r>
      <w:r w:rsidR="00F82121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관찰할</w:t>
      </w:r>
      <w:r w:rsidR="006370D6" w:rsidRPr="001B6D43">
        <w:rPr>
          <w:rFonts w:ascii="Times New Roman" w:hint="eastAsia"/>
          <w:sz w:val="24"/>
        </w:rPr>
        <w:t xml:space="preserve"> </w:t>
      </w:r>
      <w:r w:rsidR="006370D6" w:rsidRPr="001B6D43">
        <w:rPr>
          <w:rFonts w:ascii="Times New Roman" w:hint="eastAsia"/>
          <w:sz w:val="24"/>
        </w:rPr>
        <w:t>수</w:t>
      </w:r>
      <w:r w:rsidR="006370D6" w:rsidRPr="001B6D43">
        <w:rPr>
          <w:rFonts w:ascii="Times New Roman" w:hint="eastAsia"/>
          <w:sz w:val="24"/>
        </w:rPr>
        <w:t xml:space="preserve"> </w:t>
      </w:r>
      <w:r w:rsidR="006370D6" w:rsidRPr="001B6D43">
        <w:rPr>
          <w:rFonts w:ascii="Times New Roman" w:hint="eastAsia"/>
          <w:sz w:val="24"/>
        </w:rPr>
        <w:t>있</w:t>
      </w:r>
      <w:r w:rsidR="00382808" w:rsidRPr="001B6D43">
        <w:rPr>
          <w:rFonts w:ascii="Times New Roman" w:hint="eastAsia"/>
          <w:sz w:val="24"/>
        </w:rPr>
        <w:t>었다</w:t>
      </w:r>
      <w:r w:rsidR="00382808" w:rsidRPr="001B6D43">
        <w:rPr>
          <w:rFonts w:ascii="Times New Roman" w:hint="eastAsia"/>
          <w:sz w:val="24"/>
        </w:rPr>
        <w:t>.</w:t>
      </w:r>
      <w:r w:rsidR="006370D6" w:rsidRPr="001B6D43">
        <w:rPr>
          <w:rFonts w:ascii="Times New Roman" w:hint="eastAsia"/>
          <w:sz w:val="24"/>
        </w:rPr>
        <w:t xml:space="preserve"> </w:t>
      </w:r>
      <w:r w:rsidR="006370D6" w:rsidRPr="001B6D43">
        <w:rPr>
          <w:rFonts w:ascii="Times New Roman" w:hint="eastAsia"/>
          <w:sz w:val="24"/>
        </w:rPr>
        <w:t>이는</w:t>
      </w:r>
      <w:r w:rsidR="00382808" w:rsidRPr="001B6D43">
        <w:rPr>
          <w:rFonts w:ascii="Times New Roman" w:hint="eastAsia"/>
          <w:sz w:val="24"/>
        </w:rPr>
        <w:t xml:space="preserve"> </w:t>
      </w:r>
      <w:proofErr w:type="spellStart"/>
      <w:r w:rsidR="00382808" w:rsidRPr="001B6D43">
        <w:rPr>
          <w:rFonts w:ascii="Times New Roman" w:hint="eastAsia"/>
          <w:sz w:val="24"/>
        </w:rPr>
        <w:t>올리고머</w:t>
      </w:r>
      <w:proofErr w:type="spellEnd"/>
      <w:r w:rsidR="00382808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형태의</w:t>
      </w:r>
      <w:r w:rsidR="00382808" w:rsidRPr="001B6D43">
        <w:rPr>
          <w:rFonts w:ascii="Times New Roman" w:hint="eastAsia"/>
          <w:sz w:val="24"/>
        </w:rPr>
        <w:t xml:space="preserve"> </w:t>
      </w:r>
      <w:proofErr w:type="spellStart"/>
      <w:r w:rsidR="00382808" w:rsidRPr="001B6D43">
        <w:rPr>
          <w:rFonts w:ascii="Times New Roman" w:hint="eastAsia"/>
          <w:sz w:val="24"/>
        </w:rPr>
        <w:t>경화제</w:t>
      </w:r>
      <w:proofErr w:type="spellEnd"/>
      <w:r w:rsidR="00382808" w:rsidRPr="001B6D43">
        <w:rPr>
          <w:rFonts w:ascii="Times New Roman" w:hint="eastAsia"/>
          <w:sz w:val="24"/>
        </w:rPr>
        <w:t xml:space="preserve"> B</w:t>
      </w:r>
      <w:r w:rsidR="00163D02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를</w:t>
      </w:r>
      <w:r w:rsidR="00382808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사용하</w:t>
      </w:r>
      <w:r w:rsidR="009A5D34" w:rsidRPr="001B6D43">
        <w:rPr>
          <w:rFonts w:ascii="Times New Roman" w:hint="eastAsia"/>
          <w:sz w:val="24"/>
        </w:rPr>
        <w:t>여도</w:t>
      </w:r>
      <w:r w:rsidR="009A5D34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같은</w:t>
      </w:r>
      <w:r w:rsidR="00382808" w:rsidRPr="001B6D43">
        <w:rPr>
          <w:rFonts w:ascii="Times New Roman" w:hint="eastAsia"/>
          <w:sz w:val="24"/>
        </w:rPr>
        <w:t xml:space="preserve"> </w:t>
      </w:r>
      <w:r w:rsidR="009A5D34" w:rsidRPr="001B6D43">
        <w:rPr>
          <w:rFonts w:ascii="Times New Roman" w:hint="eastAsia"/>
          <w:sz w:val="24"/>
        </w:rPr>
        <w:t>거동을</w:t>
      </w:r>
      <w:r w:rsidR="00382808" w:rsidRPr="001B6D43">
        <w:rPr>
          <w:rFonts w:ascii="Times New Roman" w:hint="eastAsia"/>
          <w:sz w:val="24"/>
        </w:rPr>
        <w:t xml:space="preserve"> </w:t>
      </w:r>
      <w:r w:rsidR="00382808" w:rsidRPr="001B6D43">
        <w:rPr>
          <w:rFonts w:ascii="Times New Roman" w:hint="eastAsia"/>
          <w:sz w:val="24"/>
        </w:rPr>
        <w:t>나타내</w:t>
      </w:r>
      <w:r w:rsidR="007531E5" w:rsidRPr="001B6D43">
        <w:rPr>
          <w:rFonts w:ascii="Times New Roman" w:hint="eastAsia"/>
          <w:sz w:val="24"/>
        </w:rPr>
        <w:t>었다</w:t>
      </w:r>
      <w:r w:rsidR="00F82121" w:rsidRPr="001B6D43">
        <w:rPr>
          <w:rFonts w:ascii="Times New Roman" w:hint="eastAsia"/>
          <w:sz w:val="24"/>
        </w:rPr>
        <w:t>.</w:t>
      </w:r>
    </w:p>
    <w:p w:rsidR="00144384" w:rsidRDefault="001A0E19" w:rsidP="001A0E19">
      <w:pPr>
        <w:wordWrap/>
        <w:spacing w:line="480" w:lineRule="auto"/>
        <w:rPr>
          <w:rFonts w:ascii="Times New Roman" w:hAnsi="바탕"/>
          <w:sz w:val="24"/>
        </w:rPr>
      </w:pPr>
      <w:r>
        <w:rPr>
          <w:rFonts w:ascii="Times New Roman" w:hint="eastAsia"/>
          <w:sz w:val="24"/>
        </w:rPr>
        <w:tab/>
      </w:r>
      <w:r w:rsidR="00144384" w:rsidRPr="001B6D43">
        <w:rPr>
          <w:rFonts w:ascii="Times New Roman" w:hAnsi="바탕" w:hint="eastAsia"/>
          <w:sz w:val="24"/>
        </w:rPr>
        <w:t>경화제의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형태에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따른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0B5B12" w:rsidRPr="001B6D43">
        <w:rPr>
          <w:rFonts w:ascii="Times New Roman" w:hAnsi="바탕" w:hint="eastAsia"/>
          <w:sz w:val="24"/>
        </w:rPr>
        <w:t>1,2,3-</w:t>
      </w:r>
      <w:proofErr w:type="spellStart"/>
      <w:r w:rsidR="00144384" w:rsidRPr="001B6D43">
        <w:rPr>
          <w:rFonts w:ascii="Times New Roman" w:hAnsi="바탕" w:hint="eastAsia"/>
          <w:sz w:val="24"/>
        </w:rPr>
        <w:t>트리아졸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폴리머의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기계적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물성을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평가하여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그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결과를</w:t>
      </w:r>
      <w:r w:rsidR="00DF1FD1" w:rsidRPr="001B6D43">
        <w:rPr>
          <w:rFonts w:ascii="Times New Roman" w:hAnsi="바탕" w:hint="eastAsia"/>
          <w:sz w:val="24"/>
        </w:rPr>
        <w:t xml:space="preserve"> Figure 6</w:t>
      </w:r>
      <w:r w:rsidR="00DF1FD1" w:rsidRPr="001B6D43">
        <w:rPr>
          <w:rFonts w:ascii="Times New Roman" w:hAnsi="바탕" w:hint="eastAsia"/>
          <w:sz w:val="24"/>
        </w:rPr>
        <w:t>와</w:t>
      </w:r>
      <w:r w:rsidR="00DF1FD1" w:rsidRPr="001B6D43">
        <w:rPr>
          <w:rFonts w:ascii="Times New Roman" w:hAnsi="바탕" w:hint="eastAsia"/>
          <w:sz w:val="24"/>
        </w:rPr>
        <w:t xml:space="preserve"> Table 2</w:t>
      </w:r>
      <w:r w:rsidR="00DF1FD1" w:rsidRPr="001B6D43">
        <w:rPr>
          <w:rFonts w:ascii="Times New Roman" w:hAnsi="바탕" w:hint="eastAsia"/>
          <w:sz w:val="24"/>
        </w:rPr>
        <w:t>에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나타내었다</w:t>
      </w:r>
      <w:r w:rsidR="00DF1FD1" w:rsidRPr="001B6D43">
        <w:rPr>
          <w:rFonts w:ascii="Times New Roman" w:hAnsi="바탕" w:hint="eastAsia"/>
          <w:sz w:val="24"/>
        </w:rPr>
        <w:t>.</w:t>
      </w:r>
      <w:r w:rsidR="005E196D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경화제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A</w:t>
      </w:r>
      <w:r w:rsidR="00144384" w:rsidRPr="001B6D43">
        <w:rPr>
          <w:rFonts w:ascii="Times New Roman" w:hAnsi="바탕" w:hint="eastAsia"/>
          <w:sz w:val="24"/>
        </w:rPr>
        <w:t>를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사용한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반응물</w:t>
      </w:r>
      <w:r w:rsidR="00FC21FB" w:rsidRPr="001B6D43">
        <w:rPr>
          <w:rFonts w:ascii="Times New Roman" w:hAnsi="바탕" w:hint="eastAsia"/>
          <w:sz w:val="24"/>
        </w:rPr>
        <w:t>이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경화제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B</w:t>
      </w:r>
      <w:r w:rsidR="00144384" w:rsidRPr="001B6D43">
        <w:rPr>
          <w:rFonts w:ascii="Times New Roman" w:hAnsi="바탕" w:hint="eastAsia"/>
          <w:sz w:val="24"/>
        </w:rPr>
        <w:t>를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사용한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것보다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높은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006361" w:rsidRPr="001B6D43">
        <w:rPr>
          <w:rFonts w:ascii="Times New Roman" w:hAnsi="바탕" w:hint="eastAsia"/>
          <w:sz w:val="24"/>
        </w:rPr>
        <w:t>인장강도와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652412" w:rsidRPr="001B6D43">
        <w:rPr>
          <w:rFonts w:ascii="Times New Roman" w:hAnsi="바탕" w:hint="eastAsia"/>
          <w:sz w:val="24"/>
        </w:rPr>
        <w:t>모듈러스</w:t>
      </w:r>
      <w:proofErr w:type="spellEnd"/>
      <w:r w:rsidR="00027E64" w:rsidRPr="001B6D43">
        <w:rPr>
          <w:rFonts w:ascii="Times New Roman" w:hAnsi="바탕" w:hint="eastAsia"/>
          <w:sz w:val="24"/>
        </w:rPr>
        <w:t>(100%, 300%)</w:t>
      </w:r>
      <w:r w:rsidR="00DF1FD1" w:rsidRPr="001B6D43">
        <w:rPr>
          <w:rFonts w:ascii="Times New Roman" w:hAnsi="바탕" w:hint="eastAsia"/>
          <w:sz w:val="24"/>
        </w:rPr>
        <w:t>를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나타내었으며</w:t>
      </w:r>
      <w:r w:rsidR="00652412" w:rsidRPr="001B6D43">
        <w:rPr>
          <w:rFonts w:ascii="Times New Roman" w:hAnsi="바탕" w:hint="eastAsia"/>
          <w:sz w:val="24"/>
        </w:rPr>
        <w:t xml:space="preserve">, </w:t>
      </w:r>
      <w:r w:rsidR="00DF1FD1" w:rsidRPr="001B6D43">
        <w:rPr>
          <w:rFonts w:ascii="Times New Roman" w:hAnsi="바탕" w:hint="eastAsia"/>
          <w:sz w:val="24"/>
        </w:rPr>
        <w:t>낮은</w:t>
      </w:r>
      <w:r w:rsidR="00652412" w:rsidRPr="001B6D43">
        <w:rPr>
          <w:rFonts w:ascii="Times New Roman" w:hAnsi="바탕" w:hint="eastAsia"/>
          <w:sz w:val="24"/>
        </w:rPr>
        <w:t xml:space="preserve"> </w:t>
      </w:r>
      <w:r w:rsidR="00626FE0" w:rsidRPr="001B6D43">
        <w:rPr>
          <w:rFonts w:ascii="Times New Roman" w:hAnsi="바탕" w:hint="eastAsia"/>
          <w:sz w:val="24"/>
        </w:rPr>
        <w:t>파단</w:t>
      </w:r>
      <w:r w:rsidR="00626FE0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652412" w:rsidRPr="001B6D43">
        <w:rPr>
          <w:rFonts w:ascii="Times New Roman" w:hAnsi="바탕" w:hint="eastAsia"/>
          <w:sz w:val="24"/>
        </w:rPr>
        <w:t>신율</w:t>
      </w:r>
      <w:r w:rsidR="00DF1FD1" w:rsidRPr="001B6D43">
        <w:rPr>
          <w:rFonts w:ascii="Times New Roman" w:hAnsi="바탕" w:hint="eastAsia"/>
          <w:sz w:val="24"/>
        </w:rPr>
        <w:t>을</w:t>
      </w:r>
      <w:proofErr w:type="spellEnd"/>
      <w:r w:rsidR="00652412" w:rsidRPr="001B6D43">
        <w:rPr>
          <w:rFonts w:ascii="Times New Roman" w:hAnsi="바탕" w:hint="eastAsia"/>
          <w:sz w:val="24"/>
        </w:rPr>
        <w:t xml:space="preserve"> </w:t>
      </w:r>
      <w:r w:rsidR="00652412" w:rsidRPr="001B6D43">
        <w:rPr>
          <w:rFonts w:ascii="Times New Roman" w:hAnsi="바탕" w:hint="eastAsia"/>
          <w:sz w:val="24"/>
        </w:rPr>
        <w:t>나타내었다</w:t>
      </w:r>
      <w:r w:rsidR="00652412" w:rsidRPr="001B6D43">
        <w:rPr>
          <w:rFonts w:ascii="Times New Roman" w:hAnsi="바탕" w:hint="eastAsia"/>
          <w:sz w:val="24"/>
        </w:rPr>
        <w:t>.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단분자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형태의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경화제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A</w:t>
      </w:r>
      <w:r w:rsidR="00144384" w:rsidRPr="001B6D43">
        <w:rPr>
          <w:rFonts w:ascii="Times New Roman" w:hAnsi="바탕" w:hint="eastAsia"/>
          <w:sz w:val="24"/>
        </w:rPr>
        <w:t>에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비해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분자량이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큰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올리고머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형태의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경화제</w:t>
      </w:r>
      <w:proofErr w:type="spellEnd"/>
      <w:r w:rsidR="00144384" w:rsidRPr="001B6D43">
        <w:rPr>
          <w:rFonts w:ascii="Times New Roman" w:hAnsi="바탕" w:hint="eastAsia"/>
          <w:sz w:val="24"/>
        </w:rPr>
        <w:t xml:space="preserve"> B</w:t>
      </w:r>
      <w:r w:rsidR="00DF1FD1" w:rsidRPr="001B6D43">
        <w:rPr>
          <w:rFonts w:ascii="Times New Roman" w:hAnsi="바탕" w:hint="eastAsia"/>
          <w:sz w:val="24"/>
        </w:rPr>
        <w:t>가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사용된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반응물은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말단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144384" w:rsidRPr="001B6D43">
        <w:rPr>
          <w:rFonts w:ascii="Times New Roman" w:hAnsi="바탕" w:hint="eastAsia"/>
          <w:sz w:val="24"/>
        </w:rPr>
        <w:t>에티닐기</w:t>
      </w:r>
      <w:r w:rsidR="00594270" w:rsidRPr="001B6D43">
        <w:rPr>
          <w:rFonts w:ascii="Times New Roman" w:hAnsi="바탕" w:hint="eastAsia"/>
          <w:sz w:val="24"/>
        </w:rPr>
        <w:t>가</w:t>
      </w:r>
      <w:proofErr w:type="spellEnd"/>
      <w:r w:rsidR="00594270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594270" w:rsidRPr="001B6D43">
        <w:rPr>
          <w:rFonts w:ascii="Times New Roman" w:hAnsi="바탕" w:hint="eastAsia"/>
          <w:sz w:val="24"/>
        </w:rPr>
        <w:t>폴리머</w:t>
      </w:r>
      <w:proofErr w:type="spellEnd"/>
      <w:r w:rsidR="00594270" w:rsidRPr="001B6D43">
        <w:rPr>
          <w:rFonts w:ascii="Times New Roman" w:hAnsi="바탕" w:hint="eastAsia"/>
          <w:sz w:val="24"/>
        </w:rPr>
        <w:t xml:space="preserve"> </w:t>
      </w:r>
      <w:r w:rsidR="00594270" w:rsidRPr="001B6D43">
        <w:rPr>
          <w:rFonts w:ascii="Times New Roman" w:hAnsi="바탕" w:hint="eastAsia"/>
          <w:sz w:val="24"/>
        </w:rPr>
        <w:t>내에서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차지하는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비율</w:t>
      </w:r>
      <w:r w:rsidR="00DF1FD1" w:rsidRPr="001B6D43">
        <w:rPr>
          <w:rFonts w:ascii="Times New Roman" w:hAnsi="바탕" w:hint="eastAsia"/>
          <w:sz w:val="24"/>
        </w:rPr>
        <w:t>(index)</w:t>
      </w:r>
      <w:r w:rsidR="00144384" w:rsidRPr="001B6D43">
        <w:rPr>
          <w:rFonts w:ascii="Times New Roman" w:hAnsi="바탕" w:hint="eastAsia"/>
          <w:sz w:val="24"/>
        </w:rPr>
        <w:t>이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낮아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최종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생성물의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FC21FB" w:rsidRPr="001B6D43">
        <w:rPr>
          <w:rFonts w:ascii="Times New Roman" w:hAnsi="바탕" w:hint="eastAsia"/>
          <w:sz w:val="24"/>
        </w:rPr>
        <w:t>가교</w:t>
      </w:r>
      <w:r w:rsidR="00006361" w:rsidRPr="001B6D43">
        <w:rPr>
          <w:rFonts w:ascii="Times New Roman" w:hAnsi="바탕" w:hint="eastAsia"/>
          <w:sz w:val="24"/>
        </w:rPr>
        <w:t>밀도가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r w:rsidR="00006361" w:rsidRPr="001B6D43">
        <w:rPr>
          <w:rFonts w:ascii="Times New Roman" w:hAnsi="바탕" w:hint="eastAsia"/>
          <w:sz w:val="24"/>
        </w:rPr>
        <w:t>낮아진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결과로</w:t>
      </w:r>
      <w:r w:rsidR="00144384" w:rsidRPr="001B6D43">
        <w:rPr>
          <w:rFonts w:ascii="Times New Roman" w:hAnsi="바탕" w:hint="eastAsia"/>
          <w:sz w:val="24"/>
        </w:rPr>
        <w:t xml:space="preserve"> </w:t>
      </w:r>
      <w:r w:rsidR="00144384" w:rsidRPr="001B6D43">
        <w:rPr>
          <w:rFonts w:ascii="Times New Roman" w:hAnsi="바탕" w:hint="eastAsia"/>
          <w:sz w:val="24"/>
        </w:rPr>
        <w:t>판단</w:t>
      </w:r>
      <w:r w:rsidR="00D72329" w:rsidRPr="001B6D43">
        <w:rPr>
          <w:rFonts w:ascii="Times New Roman" w:hAnsi="바탕"/>
          <w:sz w:val="24"/>
        </w:rPr>
        <w:t>된다</w:t>
      </w:r>
      <w:r w:rsidR="00C33DDE" w:rsidRPr="001B6D43">
        <w:rPr>
          <w:rFonts w:ascii="Times New Roman" w:hAnsi="바탕" w:hint="eastAsia"/>
          <w:sz w:val="24"/>
        </w:rPr>
        <w:t>.</w:t>
      </w:r>
    </w:p>
    <w:p w:rsidR="001D3738" w:rsidRDefault="001A0E19" w:rsidP="001A0E19">
      <w:pPr>
        <w:wordWrap/>
        <w:spacing w:line="480" w:lineRule="auto"/>
        <w:rPr>
          <w:rFonts w:ascii="Times New Roman" w:hAnsi="바탕"/>
          <w:sz w:val="24"/>
        </w:rPr>
      </w:pPr>
      <w:r>
        <w:rPr>
          <w:rFonts w:ascii="Times New Roman" w:hAnsi="바탕" w:hint="eastAsia"/>
          <w:sz w:val="24"/>
        </w:rPr>
        <w:tab/>
      </w:r>
      <w:r w:rsidR="00C40FC3" w:rsidRPr="001B6D43">
        <w:rPr>
          <w:rFonts w:ascii="Times New Roman" w:hAnsi="바탕"/>
          <w:sz w:val="24"/>
        </w:rPr>
        <w:t>다양한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유기용매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조건에서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0B5B12" w:rsidRPr="001B6D43">
        <w:rPr>
          <w:rFonts w:ascii="Times New Roman" w:hAnsi="바탕" w:hint="eastAsia"/>
          <w:sz w:val="24"/>
        </w:rPr>
        <w:t>1,2,3-</w:t>
      </w:r>
      <w:proofErr w:type="spellStart"/>
      <w:r w:rsidR="00C40FC3" w:rsidRPr="001B6D43">
        <w:rPr>
          <w:rFonts w:ascii="Times New Roman" w:hAnsi="바탕" w:hint="eastAsia"/>
          <w:sz w:val="24"/>
        </w:rPr>
        <w:t>트리아졸</w:t>
      </w:r>
      <w:proofErr w:type="spellEnd"/>
      <w:r w:rsidR="00C40FC3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40FC3" w:rsidRPr="001B6D43">
        <w:rPr>
          <w:rFonts w:ascii="Times New Roman" w:hAnsi="바탕" w:hint="eastAsia"/>
          <w:sz w:val="24"/>
        </w:rPr>
        <w:t>폴리머의</w:t>
      </w:r>
      <w:proofErr w:type="spellEnd"/>
      <w:r w:rsidR="00C40FC3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AB3C3C" w:rsidRPr="001B6D43">
        <w:rPr>
          <w:rFonts w:ascii="Times New Roman" w:hAnsi="바탕" w:hint="eastAsia"/>
          <w:sz w:val="24"/>
        </w:rPr>
        <w:t>팽윤</w:t>
      </w:r>
      <w:proofErr w:type="spellEnd"/>
      <w:r w:rsidR="00AB3C3C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정도를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평가한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결과를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Figure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326CD7" w:rsidRPr="001B6D43">
        <w:rPr>
          <w:rFonts w:ascii="Times New Roman" w:hAnsi="바탕" w:hint="eastAsia"/>
          <w:sz w:val="24"/>
        </w:rPr>
        <w:t>7</w:t>
      </w:r>
      <w:r w:rsidR="00C40FC3" w:rsidRPr="001B6D43">
        <w:rPr>
          <w:rFonts w:ascii="Times New Roman" w:hAnsi="바탕" w:hint="eastAsia"/>
          <w:sz w:val="24"/>
        </w:rPr>
        <w:t>에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나타내었다</w:t>
      </w:r>
      <w:r w:rsidR="00C40FC3" w:rsidRPr="001B6D43">
        <w:rPr>
          <w:rFonts w:ascii="Times New Roman" w:hAnsi="바탕" w:hint="eastAsia"/>
          <w:sz w:val="24"/>
        </w:rPr>
        <w:t xml:space="preserve">. </w:t>
      </w:r>
      <w:r w:rsidR="00C33DDE" w:rsidRPr="001B6D43">
        <w:rPr>
          <w:rFonts w:ascii="Times New Roman" w:hAnsi="바탕" w:hint="eastAsia"/>
          <w:sz w:val="24"/>
        </w:rPr>
        <w:t>그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결과</w:t>
      </w:r>
      <w:r w:rsidR="00C33DDE" w:rsidRPr="001B6D43">
        <w:rPr>
          <w:rFonts w:ascii="Times New Roman" w:hAnsi="바탕" w:hint="eastAsia"/>
          <w:sz w:val="24"/>
        </w:rPr>
        <w:t xml:space="preserve">, </w:t>
      </w:r>
      <w:r w:rsidR="00C33DDE" w:rsidRPr="001B6D43">
        <w:rPr>
          <w:rFonts w:ascii="Times New Roman" w:hAnsi="바탕" w:hint="eastAsia"/>
          <w:sz w:val="24"/>
        </w:rPr>
        <w:t>가교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33DDE" w:rsidRPr="001B6D43">
        <w:rPr>
          <w:rFonts w:ascii="Times New Roman" w:hAnsi="바탕" w:hint="eastAsia"/>
          <w:sz w:val="24"/>
        </w:rPr>
        <w:t>폴리머</w:t>
      </w:r>
      <w:proofErr w:type="spellEnd"/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네트워크에서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나타</w:t>
      </w:r>
      <w:r w:rsidR="00DF1FD1" w:rsidRPr="001B6D43">
        <w:rPr>
          <w:rFonts w:ascii="Times New Roman" w:hAnsi="바탕" w:hint="eastAsia"/>
          <w:sz w:val="24"/>
        </w:rPr>
        <w:t>나</w:t>
      </w:r>
      <w:r w:rsidR="00C33DDE" w:rsidRPr="001B6D43">
        <w:rPr>
          <w:rFonts w:ascii="Times New Roman" w:hAnsi="바탕" w:hint="eastAsia"/>
          <w:sz w:val="24"/>
        </w:rPr>
        <w:t>는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33DDE" w:rsidRPr="001B6D43">
        <w:rPr>
          <w:rFonts w:ascii="Times New Roman" w:hAnsi="바탕" w:hint="eastAsia"/>
          <w:sz w:val="24"/>
        </w:rPr>
        <w:t>가우시안</w:t>
      </w:r>
      <w:proofErr w:type="spellEnd"/>
      <w:r w:rsidR="00C33DDE" w:rsidRPr="001B6D43">
        <w:rPr>
          <w:rFonts w:ascii="Times New Roman" w:hAnsi="바탕" w:hint="eastAsia"/>
          <w:sz w:val="24"/>
        </w:rPr>
        <w:t xml:space="preserve"> </w:t>
      </w:r>
      <w:r w:rsidR="00AB3C3C" w:rsidRPr="001B6D43">
        <w:rPr>
          <w:rFonts w:ascii="Times New Roman" w:hAnsi="바탕" w:hint="eastAsia"/>
          <w:sz w:val="24"/>
        </w:rPr>
        <w:t>형태의</w:t>
      </w:r>
      <w:r w:rsidR="00AB3C3C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그래프를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확인할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수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있었으며</w:t>
      </w:r>
      <w:r w:rsidR="00C33DDE" w:rsidRPr="001B6D43">
        <w:rPr>
          <w:rFonts w:ascii="Times New Roman" w:hAnsi="바탕" w:hint="eastAsia"/>
          <w:sz w:val="24"/>
        </w:rPr>
        <w:t xml:space="preserve">, </w:t>
      </w:r>
      <w:r w:rsidR="004A05D6" w:rsidRPr="001B6D43">
        <w:rPr>
          <w:rFonts w:ascii="Times New Roman" w:hAnsi="바탕" w:hint="eastAsia"/>
          <w:sz w:val="24"/>
        </w:rPr>
        <w:t>최대</w:t>
      </w:r>
      <w:r w:rsidR="004A05D6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33DDE" w:rsidRPr="001B6D43">
        <w:rPr>
          <w:rFonts w:ascii="Times New Roman" w:hAnsi="바탕" w:hint="eastAsia"/>
          <w:sz w:val="24"/>
        </w:rPr>
        <w:t>팽윤이</w:t>
      </w:r>
      <w:proofErr w:type="spellEnd"/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일어난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지점의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용해도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상수를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33DDE" w:rsidRPr="001B6D43">
        <w:rPr>
          <w:rFonts w:ascii="Times New Roman" w:hAnsi="바탕" w:hint="eastAsia"/>
          <w:sz w:val="24"/>
        </w:rPr>
        <w:t>폴리머의</w:t>
      </w:r>
      <w:proofErr w:type="spellEnd"/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용해도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상수로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결정</w:t>
      </w:r>
      <w:r w:rsidR="004A05D6" w:rsidRPr="001B6D43">
        <w:rPr>
          <w:rFonts w:ascii="Times New Roman" w:hAnsi="바탕" w:hint="eastAsia"/>
          <w:sz w:val="24"/>
        </w:rPr>
        <w:t>한</w:t>
      </w:r>
      <w:r w:rsidR="00054447" w:rsidRPr="001B6D43">
        <w:rPr>
          <w:rFonts w:ascii="Times New Roman" w:hAnsi="바탕" w:hint="eastAsia"/>
          <w:sz w:val="24"/>
        </w:rPr>
        <w:t xml:space="preserve"> </w:t>
      </w:r>
      <w:r w:rsidR="00054447" w:rsidRPr="001B6D43">
        <w:rPr>
          <w:rFonts w:ascii="Times New Roman" w:hAnsi="바탕" w:hint="eastAsia"/>
          <w:sz w:val="24"/>
        </w:rPr>
        <w:t>후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가교밀도</w:t>
      </w:r>
      <w:r w:rsidR="00975917" w:rsidRPr="001B6D43">
        <w:rPr>
          <w:rFonts w:ascii="Times New Roman" w:hAnsi="바탕" w:hint="eastAsia"/>
          <w:sz w:val="24"/>
        </w:rPr>
        <w:t>를</w:t>
      </w:r>
      <w:r w:rsidR="00C33DDE" w:rsidRPr="001B6D43">
        <w:rPr>
          <w:rFonts w:ascii="Times New Roman" w:hAnsi="바탕" w:hint="eastAsia"/>
          <w:sz w:val="24"/>
        </w:rPr>
        <w:t xml:space="preserve"> </w:t>
      </w:r>
      <w:r w:rsidR="00C33DDE" w:rsidRPr="001B6D43">
        <w:rPr>
          <w:rFonts w:ascii="Times New Roman" w:hAnsi="바탕" w:hint="eastAsia"/>
          <w:sz w:val="24"/>
        </w:rPr>
        <w:t>계산하</w:t>
      </w:r>
      <w:r w:rsidR="00DF1FD1" w:rsidRPr="001B6D43">
        <w:rPr>
          <w:rFonts w:ascii="Times New Roman" w:hAnsi="바탕" w:hint="eastAsia"/>
          <w:sz w:val="24"/>
        </w:rPr>
        <w:t>여</w:t>
      </w:r>
      <w:r w:rsidR="00975917" w:rsidRPr="001B6D43">
        <w:rPr>
          <w:rFonts w:ascii="Times New Roman" w:hAnsi="바탕" w:hint="eastAsia"/>
          <w:sz w:val="24"/>
        </w:rPr>
        <w:t xml:space="preserve"> </w:t>
      </w:r>
      <w:r w:rsidR="00975917" w:rsidRPr="001B6D43">
        <w:rPr>
          <w:rFonts w:ascii="Times New Roman" w:hAnsi="바탕" w:hint="eastAsia"/>
          <w:sz w:val="24"/>
        </w:rPr>
        <w:t>그</w:t>
      </w:r>
      <w:r w:rsidR="00975917" w:rsidRPr="001B6D43">
        <w:rPr>
          <w:rFonts w:ascii="Times New Roman" w:hAnsi="바탕" w:hint="eastAsia"/>
          <w:sz w:val="24"/>
        </w:rPr>
        <w:t xml:space="preserve"> </w:t>
      </w:r>
      <w:r w:rsidR="00975917" w:rsidRPr="001B6D43">
        <w:rPr>
          <w:rFonts w:ascii="Times New Roman" w:hAnsi="바탕" w:hint="eastAsia"/>
          <w:sz w:val="24"/>
        </w:rPr>
        <w:t>결과를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F32D38" w:rsidRPr="001B6D43">
        <w:rPr>
          <w:rFonts w:ascii="Times New Roman" w:hAnsi="바탕" w:hint="eastAsia"/>
          <w:sz w:val="24"/>
        </w:rPr>
        <w:t>Table 3</w:t>
      </w:r>
      <w:r w:rsidR="00DF1FD1" w:rsidRPr="001B6D43">
        <w:rPr>
          <w:rFonts w:ascii="Times New Roman" w:hAnsi="바탕" w:hint="eastAsia"/>
          <w:sz w:val="24"/>
        </w:rPr>
        <w:t>에</w:t>
      </w:r>
      <w:r w:rsidR="00DF1FD1" w:rsidRPr="001B6D43">
        <w:rPr>
          <w:rFonts w:ascii="Times New Roman" w:hAnsi="바탕" w:hint="eastAsia"/>
          <w:sz w:val="24"/>
        </w:rPr>
        <w:t xml:space="preserve"> </w:t>
      </w:r>
      <w:r w:rsidR="00DF1FD1" w:rsidRPr="001B6D43">
        <w:rPr>
          <w:rFonts w:ascii="Times New Roman" w:hAnsi="바탕" w:hint="eastAsia"/>
          <w:sz w:val="24"/>
        </w:rPr>
        <w:t>나타내었다</w:t>
      </w:r>
      <w:r w:rsidR="00DF1FD1" w:rsidRPr="001B6D43">
        <w:rPr>
          <w:rFonts w:ascii="Times New Roman" w:hAnsi="바탕" w:hint="eastAsia"/>
          <w:sz w:val="24"/>
        </w:rPr>
        <w:t>.</w:t>
      </w:r>
      <w:r w:rsidR="00F32D38" w:rsidRPr="001B6D43">
        <w:rPr>
          <w:rFonts w:ascii="Times New Roman" w:hAnsi="바탕" w:hint="eastAsia"/>
          <w:sz w:val="24"/>
        </w:rPr>
        <w:t xml:space="preserve"> </w:t>
      </w:r>
      <w:r w:rsidR="00073550" w:rsidRPr="001B6D43">
        <w:rPr>
          <w:rFonts w:ascii="Times New Roman" w:hAnsi="바탕" w:hint="eastAsia"/>
          <w:sz w:val="24"/>
        </w:rPr>
        <w:t>가교밀도가</w:t>
      </w:r>
      <w:r w:rsidR="00073550" w:rsidRPr="001B6D43">
        <w:rPr>
          <w:rFonts w:ascii="Times New Roman" w:hAnsi="바탕" w:hint="eastAsia"/>
          <w:sz w:val="24"/>
        </w:rPr>
        <w:t xml:space="preserve"> </w:t>
      </w:r>
      <w:r w:rsidR="00073550" w:rsidRPr="001B6D43">
        <w:rPr>
          <w:rFonts w:ascii="Times New Roman" w:hAnsi="바탕" w:hint="eastAsia"/>
          <w:sz w:val="24"/>
        </w:rPr>
        <w:t>높은</w:t>
      </w:r>
      <w:r w:rsidR="00073550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C40FC3" w:rsidRPr="001B6D43">
        <w:rPr>
          <w:rFonts w:ascii="Times New Roman" w:hAnsi="바탕" w:hint="eastAsia"/>
          <w:sz w:val="24"/>
        </w:rPr>
        <w:t>경화제</w:t>
      </w:r>
      <w:proofErr w:type="spellEnd"/>
      <w:r w:rsidR="00C40FC3" w:rsidRPr="001B6D43">
        <w:rPr>
          <w:rFonts w:ascii="Times New Roman" w:hAnsi="바탕" w:hint="eastAsia"/>
          <w:sz w:val="24"/>
        </w:rPr>
        <w:t xml:space="preserve"> A</w:t>
      </w:r>
      <w:r w:rsidR="00006361" w:rsidRPr="001B6D43">
        <w:rPr>
          <w:rFonts w:ascii="Times New Roman" w:hAnsi="바탕" w:hint="eastAsia"/>
          <w:sz w:val="24"/>
        </w:rPr>
        <w:t>를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r w:rsidR="00006361" w:rsidRPr="001B6D43">
        <w:rPr>
          <w:rFonts w:ascii="Times New Roman" w:hAnsi="바탕" w:hint="eastAsia"/>
          <w:sz w:val="24"/>
        </w:rPr>
        <w:t>사용한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r w:rsidR="00054447" w:rsidRPr="001B6D43">
        <w:rPr>
          <w:rFonts w:ascii="Times New Roman" w:hAnsi="바탕" w:hint="eastAsia"/>
          <w:sz w:val="24"/>
        </w:rPr>
        <w:t>반응물</w:t>
      </w:r>
      <w:r w:rsidR="00FC21FB" w:rsidRPr="001B6D43">
        <w:rPr>
          <w:rFonts w:ascii="Times New Roman" w:hAnsi="바탕" w:hint="eastAsia"/>
          <w:sz w:val="24"/>
        </w:rPr>
        <w:t>이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6361" w:rsidRPr="001B6D43">
        <w:rPr>
          <w:rFonts w:ascii="Times New Roman" w:hAnsi="바탕" w:hint="eastAsia"/>
          <w:sz w:val="24"/>
        </w:rPr>
        <w:t>경화제</w:t>
      </w:r>
      <w:proofErr w:type="spellEnd"/>
      <w:r w:rsidR="00006361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B</w:t>
      </w:r>
      <w:r w:rsidR="00C40FC3" w:rsidRPr="001B6D43">
        <w:rPr>
          <w:rFonts w:ascii="Times New Roman" w:hAnsi="바탕" w:hint="eastAsia"/>
          <w:sz w:val="24"/>
        </w:rPr>
        <w:t>를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C40FC3" w:rsidRPr="001B6D43">
        <w:rPr>
          <w:rFonts w:ascii="Times New Roman" w:hAnsi="바탕" w:hint="eastAsia"/>
          <w:sz w:val="24"/>
        </w:rPr>
        <w:t>사용한</w:t>
      </w:r>
      <w:r w:rsidR="00C40FC3" w:rsidRPr="001B6D43">
        <w:rPr>
          <w:rFonts w:ascii="Times New Roman" w:hAnsi="바탕" w:hint="eastAsia"/>
          <w:sz w:val="24"/>
        </w:rPr>
        <w:t xml:space="preserve"> </w:t>
      </w:r>
      <w:r w:rsidR="00FC21FB" w:rsidRPr="001B6D43">
        <w:rPr>
          <w:rFonts w:ascii="Times New Roman" w:hAnsi="바탕" w:hint="eastAsia"/>
          <w:sz w:val="24"/>
        </w:rPr>
        <w:t>것보</w:t>
      </w:r>
      <w:r w:rsidR="00006361" w:rsidRPr="001B6D43">
        <w:rPr>
          <w:rFonts w:ascii="Times New Roman" w:hAnsi="바탕" w:hint="eastAsia"/>
          <w:sz w:val="24"/>
        </w:rPr>
        <w:t>다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006361" w:rsidRPr="001B6D43">
        <w:rPr>
          <w:rFonts w:ascii="Times New Roman" w:hAnsi="바탕" w:hint="eastAsia"/>
          <w:sz w:val="24"/>
        </w:rPr>
        <w:t>팽윤</w:t>
      </w:r>
      <w:r w:rsidR="0033148A" w:rsidRPr="001B6D43">
        <w:rPr>
          <w:rFonts w:ascii="Times New Roman" w:hAnsi="바탕" w:hint="eastAsia"/>
          <w:sz w:val="24"/>
        </w:rPr>
        <w:t>도가</w:t>
      </w:r>
      <w:proofErr w:type="spellEnd"/>
      <w:r w:rsidR="0033148A" w:rsidRPr="001B6D43">
        <w:rPr>
          <w:rFonts w:ascii="Times New Roman" w:hAnsi="바탕" w:hint="eastAsia"/>
          <w:sz w:val="24"/>
        </w:rPr>
        <w:t xml:space="preserve"> </w:t>
      </w:r>
      <w:r w:rsidR="0033148A" w:rsidRPr="001B6D43">
        <w:rPr>
          <w:rFonts w:ascii="Times New Roman" w:hAnsi="바탕" w:hint="eastAsia"/>
          <w:sz w:val="24"/>
        </w:rPr>
        <w:t>낮은</w:t>
      </w:r>
      <w:r w:rsidR="0033148A" w:rsidRPr="001B6D43">
        <w:rPr>
          <w:rFonts w:ascii="Times New Roman" w:hAnsi="바탕" w:hint="eastAsia"/>
          <w:sz w:val="24"/>
        </w:rPr>
        <w:t xml:space="preserve"> </w:t>
      </w:r>
      <w:r w:rsidR="0033148A" w:rsidRPr="001B6D43">
        <w:rPr>
          <w:rFonts w:ascii="Times New Roman" w:hAnsi="바탕" w:hint="eastAsia"/>
          <w:sz w:val="24"/>
        </w:rPr>
        <w:t>점</w:t>
      </w:r>
      <w:r w:rsidR="00FC21FB" w:rsidRPr="001B6D43">
        <w:rPr>
          <w:rFonts w:ascii="Times New Roman" w:hAnsi="바탕" w:hint="eastAsia"/>
          <w:sz w:val="24"/>
        </w:rPr>
        <w:t>에서</w:t>
      </w:r>
      <w:r w:rsidR="00006361" w:rsidRPr="001B6D43">
        <w:rPr>
          <w:rFonts w:ascii="Times New Roman" w:hAnsi="바탕" w:hint="eastAsia"/>
          <w:sz w:val="24"/>
        </w:rPr>
        <w:t xml:space="preserve"> </w:t>
      </w:r>
      <w:r w:rsidR="006F7420" w:rsidRPr="001B6D43">
        <w:rPr>
          <w:rFonts w:ascii="Times New Roman" w:hAnsi="바탕" w:hint="eastAsia"/>
          <w:sz w:val="24"/>
        </w:rPr>
        <w:t>기계적</w:t>
      </w:r>
      <w:r w:rsidR="006F7420" w:rsidRPr="001B6D43">
        <w:rPr>
          <w:rFonts w:ascii="Times New Roman" w:hAnsi="바탕" w:hint="eastAsia"/>
          <w:sz w:val="24"/>
        </w:rPr>
        <w:t xml:space="preserve"> </w:t>
      </w:r>
      <w:r w:rsidR="006F7420" w:rsidRPr="001B6D43">
        <w:rPr>
          <w:rFonts w:ascii="Times New Roman" w:hAnsi="바탕" w:hint="eastAsia"/>
          <w:sz w:val="24"/>
        </w:rPr>
        <w:t>물성의</w:t>
      </w:r>
      <w:r w:rsidR="006F7420" w:rsidRPr="001B6D43">
        <w:rPr>
          <w:rFonts w:ascii="Times New Roman" w:hAnsi="바탕" w:hint="eastAsia"/>
          <w:sz w:val="24"/>
        </w:rPr>
        <w:t xml:space="preserve"> </w:t>
      </w:r>
      <w:r w:rsidR="006F7420" w:rsidRPr="001B6D43">
        <w:rPr>
          <w:rFonts w:ascii="Times New Roman" w:hAnsi="바탕" w:hint="eastAsia"/>
          <w:sz w:val="24"/>
        </w:rPr>
        <w:t>결과와</w:t>
      </w:r>
      <w:r w:rsidR="006F7420" w:rsidRPr="001B6D43">
        <w:rPr>
          <w:rFonts w:ascii="Times New Roman" w:hAnsi="바탕" w:hint="eastAsia"/>
          <w:sz w:val="24"/>
        </w:rPr>
        <w:t xml:space="preserve"> </w:t>
      </w:r>
      <w:r w:rsidR="006F7420" w:rsidRPr="001B6D43">
        <w:rPr>
          <w:rFonts w:ascii="Times New Roman" w:hAnsi="바탕" w:hint="eastAsia"/>
          <w:sz w:val="24"/>
        </w:rPr>
        <w:t>일치하</w:t>
      </w:r>
      <w:r w:rsidR="00054447" w:rsidRPr="001B6D43">
        <w:rPr>
          <w:rFonts w:ascii="Times New Roman" w:hAnsi="바탕" w:hint="eastAsia"/>
          <w:sz w:val="24"/>
        </w:rPr>
        <w:t>는</w:t>
      </w:r>
      <w:r w:rsidR="00054447" w:rsidRPr="001B6D43">
        <w:rPr>
          <w:rFonts w:ascii="Times New Roman" w:hAnsi="바탕" w:hint="eastAsia"/>
          <w:sz w:val="24"/>
        </w:rPr>
        <w:t xml:space="preserve"> </w:t>
      </w:r>
      <w:r w:rsidR="006F7420" w:rsidRPr="001B6D43">
        <w:rPr>
          <w:rFonts w:ascii="Times New Roman" w:hAnsi="바탕" w:hint="eastAsia"/>
          <w:sz w:val="24"/>
        </w:rPr>
        <w:t>것을</w:t>
      </w:r>
      <w:r w:rsidR="00D73643" w:rsidRPr="001B6D43">
        <w:rPr>
          <w:rFonts w:ascii="Times New Roman" w:hAnsi="바탕" w:hint="eastAsia"/>
          <w:sz w:val="24"/>
        </w:rPr>
        <w:t xml:space="preserve"> </w:t>
      </w:r>
      <w:r w:rsidR="00D73643" w:rsidRPr="001B6D43">
        <w:rPr>
          <w:rFonts w:ascii="Times New Roman" w:hAnsi="바탕" w:hint="eastAsia"/>
          <w:sz w:val="24"/>
        </w:rPr>
        <w:t>확인할</w:t>
      </w:r>
      <w:r w:rsidR="00D73643" w:rsidRPr="001B6D43">
        <w:rPr>
          <w:rFonts w:ascii="Times New Roman" w:hAnsi="바탕" w:hint="eastAsia"/>
          <w:sz w:val="24"/>
        </w:rPr>
        <w:t xml:space="preserve"> </w:t>
      </w:r>
      <w:r w:rsidR="00D73643" w:rsidRPr="001B6D43">
        <w:rPr>
          <w:rFonts w:ascii="Times New Roman" w:hAnsi="바탕" w:hint="eastAsia"/>
          <w:sz w:val="24"/>
        </w:rPr>
        <w:t>수</w:t>
      </w:r>
      <w:r w:rsidR="00D73643" w:rsidRPr="001B6D43">
        <w:rPr>
          <w:rFonts w:ascii="Times New Roman" w:hAnsi="바탕" w:hint="eastAsia"/>
          <w:sz w:val="24"/>
        </w:rPr>
        <w:t xml:space="preserve"> </w:t>
      </w:r>
      <w:r w:rsidR="00D73643" w:rsidRPr="001B6D43">
        <w:rPr>
          <w:rFonts w:ascii="Times New Roman" w:hAnsi="바탕" w:hint="eastAsia"/>
          <w:sz w:val="24"/>
        </w:rPr>
        <w:t>있었다</w:t>
      </w:r>
      <w:r w:rsidR="00FC21FB" w:rsidRPr="001B6D43">
        <w:rPr>
          <w:rFonts w:ascii="Times New Roman" w:hAnsi="바탕" w:hint="eastAsia"/>
          <w:sz w:val="24"/>
        </w:rPr>
        <w:t>.</w:t>
      </w:r>
    </w:p>
    <w:p w:rsidR="001A0E19" w:rsidRDefault="001A0E19" w:rsidP="001A0E19">
      <w:pPr>
        <w:wordWrap/>
        <w:spacing w:line="480" w:lineRule="auto"/>
        <w:rPr>
          <w:rFonts w:hAnsi="바탕"/>
          <w:sz w:val="24"/>
        </w:rPr>
      </w:pPr>
      <w:r>
        <w:rPr>
          <w:rFonts w:ascii="Times New Roman" w:hAnsi="바탕" w:hint="eastAsia"/>
          <w:sz w:val="24"/>
        </w:rPr>
        <w:tab/>
      </w:r>
      <w:r w:rsidR="000B5B12" w:rsidRPr="001B6D43">
        <w:rPr>
          <w:rFonts w:ascii="Times New Roman" w:hint="eastAsia"/>
          <w:sz w:val="24"/>
        </w:rPr>
        <w:t>1,2,3-</w:t>
      </w:r>
      <w:proofErr w:type="spellStart"/>
      <w:r w:rsidR="001940EC" w:rsidRPr="001B6D43">
        <w:rPr>
          <w:rFonts w:ascii="Times New Roman" w:hint="eastAsia"/>
          <w:sz w:val="24"/>
        </w:rPr>
        <w:t>트리아졸</w:t>
      </w:r>
      <w:proofErr w:type="spellEnd"/>
      <w:r w:rsidR="001940EC" w:rsidRPr="001B6D43">
        <w:rPr>
          <w:rFonts w:ascii="Times New Roman" w:hint="eastAsia"/>
          <w:sz w:val="24"/>
        </w:rPr>
        <w:t xml:space="preserve"> </w:t>
      </w:r>
      <w:proofErr w:type="spellStart"/>
      <w:r w:rsidR="001940EC" w:rsidRPr="001B6D43">
        <w:rPr>
          <w:rFonts w:ascii="Times New Roman" w:hint="eastAsia"/>
          <w:sz w:val="24"/>
        </w:rPr>
        <w:t>폴리머를</w:t>
      </w:r>
      <w:proofErr w:type="spellEnd"/>
      <w:r w:rsidR="001940EC" w:rsidRPr="001B6D43">
        <w:rPr>
          <w:rFonts w:ascii="Times New Roman" w:hint="eastAsia"/>
          <w:sz w:val="24"/>
        </w:rPr>
        <w:t xml:space="preserve"> </w:t>
      </w:r>
      <w:r w:rsidR="001940EC" w:rsidRPr="001B6D43">
        <w:rPr>
          <w:rFonts w:ascii="Times New Roman" w:hint="eastAsia"/>
          <w:sz w:val="24"/>
        </w:rPr>
        <w:t>이용하여</w:t>
      </w:r>
      <w:r w:rsidR="001940EC" w:rsidRPr="001B6D43">
        <w:rPr>
          <w:rFonts w:hAnsi="바탕" w:hint="eastAsia"/>
          <w:sz w:val="24"/>
        </w:rPr>
        <w:t xml:space="preserve"> </w:t>
      </w:r>
      <w:r w:rsidR="00D24419" w:rsidRPr="001B6D43">
        <w:rPr>
          <w:rFonts w:hAnsi="바탕" w:hint="eastAsia"/>
          <w:sz w:val="24"/>
        </w:rPr>
        <w:t xml:space="preserve">두 가지 </w:t>
      </w:r>
      <w:r w:rsidR="006F1649" w:rsidRPr="001B6D43">
        <w:rPr>
          <w:rFonts w:hAnsi="바탕" w:hint="eastAsia"/>
          <w:sz w:val="24"/>
        </w:rPr>
        <w:t>계산 방법으로</w:t>
      </w:r>
      <w:r w:rsidR="000B5B12" w:rsidRPr="001B6D43">
        <w:rPr>
          <w:rFonts w:hAnsi="바탕" w:hint="eastAsia"/>
          <w:sz w:val="24"/>
        </w:rPr>
        <w:t xml:space="preserve"> 얻어진</w:t>
      </w:r>
      <w:r w:rsidR="006F1649" w:rsidRPr="001B6D43">
        <w:rPr>
          <w:rFonts w:hAnsi="바탕" w:hint="eastAsia"/>
          <w:sz w:val="24"/>
        </w:rPr>
        <w:t xml:space="preserve"> M</w:t>
      </w:r>
      <w:r w:rsidR="006F1649" w:rsidRPr="001B6D43">
        <w:rPr>
          <w:rFonts w:hAnsi="바탕" w:hint="eastAsia"/>
          <w:sz w:val="24"/>
          <w:vertAlign w:val="subscript"/>
        </w:rPr>
        <w:t>c</w:t>
      </w:r>
      <w:r w:rsidR="001940EC" w:rsidRPr="001B6D43">
        <w:rPr>
          <w:rFonts w:hAnsi="바탕" w:hint="eastAsia"/>
          <w:sz w:val="24"/>
        </w:rPr>
        <w:t xml:space="preserve"> </w:t>
      </w:r>
      <w:r w:rsidR="001940EC" w:rsidRPr="001B6D43">
        <w:rPr>
          <w:rFonts w:hAnsi="바탕" w:hint="eastAsia"/>
          <w:sz w:val="24"/>
        </w:rPr>
        <w:lastRenderedPageBreak/>
        <w:t xml:space="preserve">값을 비교해 보고 </w:t>
      </w:r>
      <w:r w:rsidR="00D24419" w:rsidRPr="001B6D43">
        <w:rPr>
          <w:rFonts w:hAnsi="바탕" w:hint="eastAsia"/>
          <w:sz w:val="24"/>
        </w:rPr>
        <w:t>Mooney-</w:t>
      </w:r>
      <w:proofErr w:type="spellStart"/>
      <w:r w:rsidR="00D24419" w:rsidRPr="001B6D43">
        <w:rPr>
          <w:rFonts w:hAnsi="바탕" w:hint="eastAsia"/>
          <w:sz w:val="24"/>
        </w:rPr>
        <w:t>Rivlin</w:t>
      </w:r>
      <w:proofErr w:type="spellEnd"/>
      <w:r w:rsidR="00D24419" w:rsidRPr="001B6D43">
        <w:rPr>
          <w:rFonts w:hAnsi="바탕" w:hint="eastAsia"/>
          <w:sz w:val="24"/>
        </w:rPr>
        <w:t xml:space="preserve"> 식에서 얻어진 M</w:t>
      </w:r>
      <w:r w:rsidR="00D24419" w:rsidRPr="001B6D43">
        <w:rPr>
          <w:rFonts w:hAnsi="바탕" w:hint="eastAsia"/>
          <w:sz w:val="24"/>
          <w:vertAlign w:val="subscript"/>
        </w:rPr>
        <w:t>c</w:t>
      </w:r>
      <w:r w:rsidR="00D24419" w:rsidRPr="001B6D43">
        <w:rPr>
          <w:rFonts w:hAnsi="바탕" w:hint="eastAsia"/>
          <w:sz w:val="24"/>
        </w:rPr>
        <w:t xml:space="preserve"> 값을 이용</w:t>
      </w:r>
      <w:r w:rsidR="006F1649" w:rsidRPr="001B6D43">
        <w:rPr>
          <w:rFonts w:hAnsi="바탕" w:hint="eastAsia"/>
          <w:sz w:val="24"/>
        </w:rPr>
        <w:t>하여</w:t>
      </w:r>
      <w:r w:rsidR="00D24419" w:rsidRPr="001B6D43">
        <w:rPr>
          <w:rFonts w:hAnsi="바탕" w:hint="eastAsia"/>
          <w:sz w:val="24"/>
        </w:rPr>
        <w:t xml:space="preserve"> Flory-</w:t>
      </w:r>
      <w:proofErr w:type="spellStart"/>
      <w:r w:rsidR="00D24419" w:rsidRPr="001B6D43">
        <w:rPr>
          <w:rFonts w:hAnsi="바탕" w:hint="eastAsia"/>
          <w:sz w:val="24"/>
        </w:rPr>
        <w:t>Rehner</w:t>
      </w:r>
      <w:proofErr w:type="spellEnd"/>
      <w:r w:rsidR="00D24419" w:rsidRPr="001B6D43">
        <w:rPr>
          <w:rFonts w:hAnsi="바탕" w:hint="eastAsia"/>
          <w:sz w:val="24"/>
        </w:rPr>
        <w:t xml:space="preserve"> 식에 대입</w:t>
      </w:r>
      <w:r w:rsidR="006F1649" w:rsidRPr="001B6D43">
        <w:rPr>
          <w:rFonts w:hAnsi="바탕" w:hint="eastAsia"/>
          <w:sz w:val="24"/>
        </w:rPr>
        <w:t xml:space="preserve"> 후 얻어진</w:t>
      </w:r>
      <w:r w:rsidR="002A70FB" w:rsidRPr="001B6D43">
        <w:rPr>
          <w:rFonts w:hAnsi="바탕" w:hint="eastAsia"/>
          <w:sz w:val="24"/>
        </w:rPr>
        <w:t xml:space="preserve"> 상호계수</w:t>
      </w:r>
      <w:r w:rsidR="00D24419" w:rsidRPr="001B6D43">
        <w:rPr>
          <w:rFonts w:hAnsi="바탕" w:hint="eastAsia"/>
          <w:sz w:val="24"/>
        </w:rPr>
        <w:t xml:space="preserve"> </w:t>
      </w:r>
      <w:r w:rsidR="004D756A" w:rsidRPr="001B6D43">
        <w:rPr>
          <w:rFonts w:hAnsi="바탕" w:hint="eastAsia"/>
          <w:i/>
          <w:sz w:val="24"/>
        </w:rPr>
        <w:t>χ</w:t>
      </w:r>
      <w:r w:rsidR="004D756A" w:rsidRPr="001B6D43">
        <w:rPr>
          <w:rFonts w:hAnsi="바탕" w:hint="eastAsia"/>
          <w:sz w:val="24"/>
        </w:rPr>
        <w:t xml:space="preserve"> </w:t>
      </w:r>
      <w:r w:rsidR="004D756A" w:rsidRPr="001B6D43">
        <w:rPr>
          <w:rFonts w:hAnsi="바탕"/>
          <w:sz w:val="24"/>
        </w:rPr>
        <w:t>값과</w:t>
      </w:r>
      <w:r w:rsidR="004D756A" w:rsidRPr="001B6D43">
        <w:rPr>
          <w:rFonts w:hAnsi="바탕" w:hint="eastAsia"/>
          <w:sz w:val="24"/>
        </w:rPr>
        <w:t xml:space="preserve"> </w:t>
      </w:r>
      <w:r w:rsidR="00D24419" w:rsidRPr="001B6D43">
        <w:rPr>
          <w:rFonts w:hAnsi="바탕" w:hint="eastAsia"/>
          <w:i/>
          <w:sz w:val="24"/>
        </w:rPr>
        <w:t>β</w:t>
      </w:r>
      <w:r w:rsidR="00D24419" w:rsidRPr="001B6D43">
        <w:rPr>
          <w:rFonts w:ascii="Times New Roman" w:hint="eastAsia"/>
          <w:sz w:val="24"/>
          <w:vertAlign w:val="subscript"/>
        </w:rPr>
        <w:t>1</w:t>
      </w:r>
      <w:r w:rsidR="00D24419" w:rsidRPr="001B6D43">
        <w:rPr>
          <w:rFonts w:ascii="Times New Roman" w:hint="eastAsia"/>
          <w:sz w:val="24"/>
        </w:rPr>
        <w:t xml:space="preserve"> </w:t>
      </w:r>
      <w:r w:rsidR="00D24419" w:rsidRPr="001B6D43">
        <w:rPr>
          <w:rFonts w:ascii="Times New Roman" w:hint="eastAsia"/>
          <w:sz w:val="24"/>
        </w:rPr>
        <w:t>값</w:t>
      </w:r>
      <w:r w:rsidR="00E44B3B" w:rsidRPr="001B6D43">
        <w:rPr>
          <w:rFonts w:ascii="Times New Roman" w:hint="eastAsia"/>
          <w:sz w:val="24"/>
        </w:rPr>
        <w:t>의</w:t>
      </w:r>
      <w:r w:rsidR="00D24419" w:rsidRPr="001B6D43">
        <w:rPr>
          <w:rFonts w:ascii="Times New Roman" w:hint="eastAsia"/>
          <w:sz w:val="24"/>
        </w:rPr>
        <w:t xml:space="preserve"> </w:t>
      </w:r>
      <w:r w:rsidR="00D24419" w:rsidRPr="001B6D43">
        <w:rPr>
          <w:rFonts w:ascii="Times New Roman" w:hint="eastAsia"/>
          <w:sz w:val="24"/>
        </w:rPr>
        <w:t>계산</w:t>
      </w:r>
      <w:r w:rsidR="00D24419" w:rsidRPr="001B6D43">
        <w:rPr>
          <w:rFonts w:ascii="Times New Roman" w:hint="eastAsia"/>
          <w:sz w:val="24"/>
        </w:rPr>
        <w:t xml:space="preserve"> </w:t>
      </w:r>
      <w:r w:rsidR="00D24419" w:rsidRPr="001B6D43">
        <w:rPr>
          <w:rFonts w:ascii="Times New Roman" w:hint="eastAsia"/>
          <w:sz w:val="24"/>
        </w:rPr>
        <w:t>결과를</w:t>
      </w:r>
      <w:r w:rsidR="00840AFF" w:rsidRPr="001B6D43">
        <w:rPr>
          <w:rFonts w:ascii="Times New Roman" w:hint="eastAsia"/>
          <w:sz w:val="24"/>
        </w:rPr>
        <w:t xml:space="preserve"> Table 4</w:t>
      </w:r>
      <w:r w:rsidR="00D24419" w:rsidRPr="001B6D43">
        <w:rPr>
          <w:rFonts w:ascii="Times New Roman" w:hint="eastAsia"/>
          <w:sz w:val="24"/>
        </w:rPr>
        <w:t>에</w:t>
      </w:r>
      <w:r w:rsidR="00D24419" w:rsidRPr="001B6D43">
        <w:rPr>
          <w:rFonts w:ascii="Times New Roman" w:hint="eastAsia"/>
          <w:sz w:val="24"/>
        </w:rPr>
        <w:t xml:space="preserve"> </w:t>
      </w:r>
      <w:r w:rsidR="00D24419" w:rsidRPr="001B6D43">
        <w:rPr>
          <w:rFonts w:ascii="Times New Roman" w:hint="eastAsia"/>
          <w:sz w:val="24"/>
        </w:rPr>
        <w:t>나타내었다</w:t>
      </w:r>
      <w:r w:rsidR="00D24419" w:rsidRPr="001B6D43">
        <w:rPr>
          <w:rFonts w:ascii="Times New Roman" w:hint="eastAsia"/>
          <w:sz w:val="24"/>
        </w:rPr>
        <w:t xml:space="preserve">. </w:t>
      </w:r>
      <w:r w:rsidR="001940EC" w:rsidRPr="001B6D43">
        <w:rPr>
          <w:rFonts w:ascii="Times New Roman" w:hint="eastAsia"/>
          <w:sz w:val="24"/>
        </w:rPr>
        <w:t>본</w:t>
      </w:r>
      <w:r w:rsidR="001940EC" w:rsidRPr="001B6D43">
        <w:rPr>
          <w:rFonts w:ascii="Times New Roman" w:hint="eastAsia"/>
          <w:sz w:val="24"/>
        </w:rPr>
        <w:t xml:space="preserve"> </w:t>
      </w:r>
      <w:r w:rsidR="001940EC" w:rsidRPr="001B6D43">
        <w:rPr>
          <w:rFonts w:ascii="Times New Roman" w:hint="eastAsia"/>
          <w:sz w:val="24"/>
        </w:rPr>
        <w:t>연구</w:t>
      </w:r>
      <w:r w:rsidR="001940EC" w:rsidRPr="001B6D43">
        <w:rPr>
          <w:rFonts w:ascii="Times New Roman" w:hint="eastAsia"/>
          <w:sz w:val="24"/>
        </w:rPr>
        <w:t xml:space="preserve"> </w:t>
      </w:r>
      <w:r w:rsidR="001940EC" w:rsidRPr="001B6D43">
        <w:rPr>
          <w:rFonts w:ascii="Times New Roman" w:hint="eastAsia"/>
          <w:sz w:val="24"/>
        </w:rPr>
        <w:t>결과</w:t>
      </w:r>
      <w:r w:rsidR="00961F23" w:rsidRPr="001B6D43">
        <w:rPr>
          <w:rFonts w:ascii="Times New Roman" w:hint="eastAsia"/>
          <w:sz w:val="24"/>
        </w:rPr>
        <w:t xml:space="preserve"> </w:t>
      </w:r>
      <w:r w:rsidR="00961F23" w:rsidRPr="001B6D43">
        <w:rPr>
          <w:rFonts w:ascii="Times New Roman" w:hAnsi="바탕" w:hint="eastAsia"/>
          <w:sz w:val="24"/>
        </w:rPr>
        <w:t>두</w:t>
      </w:r>
      <w:r w:rsidR="00961F23" w:rsidRPr="001B6D43">
        <w:rPr>
          <w:rFonts w:ascii="Times New Roman" w:hAnsi="바탕" w:hint="eastAsia"/>
          <w:sz w:val="24"/>
        </w:rPr>
        <w:t xml:space="preserve"> </w:t>
      </w:r>
      <w:r w:rsidR="00961F23" w:rsidRPr="001B6D43">
        <w:rPr>
          <w:rFonts w:ascii="Times New Roman" w:hAnsi="바탕" w:hint="eastAsia"/>
          <w:sz w:val="24"/>
        </w:rPr>
        <w:t>종류의</w:t>
      </w:r>
      <w:r w:rsidR="00961F23" w:rsidRPr="001B6D43">
        <w:rPr>
          <w:rFonts w:ascii="Times New Roman" w:hAnsi="바탕" w:hint="eastAsia"/>
          <w:sz w:val="24"/>
        </w:rPr>
        <w:t xml:space="preserve"> 1,2,3-</w:t>
      </w:r>
      <w:proofErr w:type="spellStart"/>
      <w:r w:rsidR="00961F23" w:rsidRPr="001B6D43">
        <w:rPr>
          <w:rFonts w:ascii="Times New Roman" w:hAnsi="바탕" w:hint="eastAsia"/>
          <w:sz w:val="24"/>
        </w:rPr>
        <w:t>트리아졸</w:t>
      </w:r>
      <w:proofErr w:type="spellEnd"/>
      <w:r w:rsidR="00961F23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961F23" w:rsidRPr="001B6D43">
        <w:rPr>
          <w:rFonts w:ascii="Times New Roman" w:hAnsi="바탕" w:hint="eastAsia"/>
          <w:sz w:val="24"/>
        </w:rPr>
        <w:t>폴리머의</w:t>
      </w:r>
      <w:proofErr w:type="spellEnd"/>
      <w:r w:rsidR="00961F23" w:rsidRPr="001B6D43">
        <w:rPr>
          <w:rFonts w:ascii="Times New Roman" w:hAnsi="바탕" w:hint="eastAsia"/>
          <w:sz w:val="24"/>
        </w:rPr>
        <w:t xml:space="preserve"> </w:t>
      </w:r>
      <w:r w:rsidR="00961F23" w:rsidRPr="001B6D43">
        <w:rPr>
          <w:rFonts w:ascii="Times New Roman" w:hAnsi="바탕" w:hint="eastAsia"/>
          <w:sz w:val="24"/>
        </w:rPr>
        <w:t>상호계수</w:t>
      </w:r>
      <w:r w:rsidR="00961F23" w:rsidRPr="001B6D43">
        <w:rPr>
          <w:rFonts w:ascii="Times New Roman" w:hAnsi="바탕" w:hint="eastAsia"/>
          <w:sz w:val="24"/>
        </w:rPr>
        <w:t xml:space="preserve"> </w:t>
      </w:r>
      <w:r w:rsidR="00961F23" w:rsidRPr="001B6D43">
        <w:rPr>
          <w:rFonts w:hAnsi="바탕" w:hint="eastAsia"/>
          <w:i/>
          <w:sz w:val="24"/>
        </w:rPr>
        <w:t>χ</w:t>
      </w:r>
      <w:r w:rsidR="00961F23" w:rsidRPr="001B6D43">
        <w:rPr>
          <w:rFonts w:ascii="Times New Roman" w:hAnsi="바탕" w:hint="eastAsia"/>
          <w:sz w:val="24"/>
        </w:rPr>
        <w:t xml:space="preserve"> </w:t>
      </w:r>
      <w:r w:rsidR="00961F23" w:rsidRPr="001B6D43">
        <w:rPr>
          <w:rFonts w:ascii="Times New Roman" w:hAnsi="바탕" w:hint="eastAsia"/>
          <w:sz w:val="24"/>
        </w:rPr>
        <w:t>값이</w:t>
      </w:r>
      <w:r w:rsidR="00961F23" w:rsidRPr="001B6D43">
        <w:rPr>
          <w:rFonts w:ascii="Times New Roman" w:hAnsi="바탕" w:hint="eastAsia"/>
          <w:sz w:val="24"/>
        </w:rPr>
        <w:t xml:space="preserve"> </w:t>
      </w:r>
      <w:r w:rsidR="00961F23" w:rsidRPr="001B6D43">
        <w:rPr>
          <w:rFonts w:ascii="Times New Roman" w:hAnsi="바탕" w:hint="eastAsia"/>
          <w:sz w:val="24"/>
        </w:rPr>
        <w:t>각각</w:t>
      </w:r>
      <w:r w:rsidR="00961F23" w:rsidRPr="001B6D43">
        <w:rPr>
          <w:rFonts w:ascii="Times New Roman" w:hAnsi="바탕" w:hint="eastAsia"/>
          <w:sz w:val="24"/>
        </w:rPr>
        <w:t xml:space="preserve"> 0.3609</w:t>
      </w:r>
      <w:r w:rsidR="00961F23" w:rsidRPr="001B6D43">
        <w:rPr>
          <w:rFonts w:ascii="Times New Roman" w:hAnsi="바탕" w:hint="eastAsia"/>
          <w:sz w:val="24"/>
        </w:rPr>
        <w:t>와</w:t>
      </w:r>
      <w:r w:rsidR="00961F23" w:rsidRPr="001B6D43">
        <w:rPr>
          <w:rFonts w:ascii="Times New Roman" w:hAnsi="바탕" w:hint="eastAsia"/>
          <w:sz w:val="24"/>
        </w:rPr>
        <w:t xml:space="preserve"> 0.3986 </w:t>
      </w:r>
      <w:r w:rsidR="00A0055E" w:rsidRPr="001B6D43">
        <w:rPr>
          <w:rFonts w:ascii="Times New Roman" w:hAnsi="바탕" w:hint="eastAsia"/>
          <w:sz w:val="24"/>
        </w:rPr>
        <w:t>이였</w:t>
      </w:r>
      <w:r w:rsidR="00961F23" w:rsidRPr="001B6D43">
        <w:rPr>
          <w:rFonts w:ascii="Times New Roman" w:hAnsi="바탕" w:hint="eastAsia"/>
          <w:sz w:val="24"/>
        </w:rPr>
        <w:t>으며</w:t>
      </w:r>
      <w:r w:rsidR="007B1D23" w:rsidRPr="001B6D43">
        <w:rPr>
          <w:rFonts w:ascii="Times New Roman" w:hint="eastAsia"/>
          <w:sz w:val="24"/>
        </w:rPr>
        <w:t xml:space="preserve"> </w:t>
      </w:r>
      <w:r w:rsidR="001940EC" w:rsidRPr="001B6D43">
        <w:rPr>
          <w:rFonts w:hAnsi="바탕" w:hint="eastAsia"/>
          <w:i/>
          <w:sz w:val="24"/>
        </w:rPr>
        <w:t>β</w:t>
      </w:r>
      <w:r w:rsidR="001940EC" w:rsidRPr="001B6D43">
        <w:rPr>
          <w:rFonts w:ascii="Times New Roman" w:hint="eastAsia"/>
          <w:sz w:val="24"/>
          <w:vertAlign w:val="subscript"/>
        </w:rPr>
        <w:t>1</w:t>
      </w:r>
      <w:r w:rsidR="001940EC" w:rsidRPr="001B6D43">
        <w:rPr>
          <w:rFonts w:ascii="Times New Roman" w:hint="eastAsia"/>
          <w:sz w:val="24"/>
        </w:rPr>
        <w:t xml:space="preserve"> </w:t>
      </w:r>
      <w:r w:rsidR="001940EC" w:rsidRPr="001B6D43">
        <w:rPr>
          <w:rFonts w:ascii="Times New Roman" w:hint="eastAsia"/>
          <w:sz w:val="24"/>
        </w:rPr>
        <w:t>값은</w:t>
      </w:r>
      <w:r w:rsidR="001940EC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일반적으로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사용하는</w:t>
      </w:r>
      <w:r w:rsidR="00840AFF" w:rsidRPr="001B6D43">
        <w:rPr>
          <w:rFonts w:ascii="Times New Roman" w:hint="eastAsia"/>
          <w:sz w:val="24"/>
        </w:rPr>
        <w:t xml:space="preserve"> 0.34</w:t>
      </w:r>
      <w:r w:rsidR="007B1D23" w:rsidRPr="001B6D43">
        <w:rPr>
          <w:rFonts w:ascii="Times New Roman" w:hint="eastAsia"/>
          <w:sz w:val="24"/>
        </w:rPr>
        <w:t>에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매우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근접하였다</w:t>
      </w:r>
      <w:r w:rsidR="007B1D23" w:rsidRPr="001B6D43">
        <w:rPr>
          <w:rFonts w:ascii="Times New Roman" w:hint="eastAsia"/>
          <w:sz w:val="24"/>
        </w:rPr>
        <w:t xml:space="preserve">. </w:t>
      </w:r>
      <w:r w:rsidR="007B1D23" w:rsidRPr="001B6D43">
        <w:rPr>
          <w:rFonts w:ascii="Times New Roman" w:hint="eastAsia"/>
          <w:sz w:val="24"/>
        </w:rPr>
        <w:t>실제로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hAnsi="바탕" w:hint="eastAsia"/>
          <w:i/>
          <w:sz w:val="24"/>
        </w:rPr>
        <w:t>β</w:t>
      </w:r>
      <w:r w:rsidR="007B1D23" w:rsidRPr="001B6D43">
        <w:rPr>
          <w:rFonts w:ascii="Times New Roman" w:hint="eastAsia"/>
          <w:sz w:val="24"/>
          <w:vertAlign w:val="subscript"/>
        </w:rPr>
        <w:t>1</w:t>
      </w:r>
      <w:r w:rsidR="003B6DB9" w:rsidRPr="001B6D43">
        <w:rPr>
          <w:rFonts w:ascii="Times New Roman" w:hint="eastAsia"/>
          <w:sz w:val="24"/>
        </w:rPr>
        <w:t>을</w:t>
      </w:r>
      <w:r w:rsidR="007B1D23" w:rsidRPr="001B6D43">
        <w:rPr>
          <w:rFonts w:ascii="Times New Roman" w:hint="eastAsia"/>
          <w:sz w:val="24"/>
        </w:rPr>
        <w:t xml:space="preserve"> 0.0</w:t>
      </w:r>
      <w:r w:rsidR="007B1D23" w:rsidRPr="001B6D43">
        <w:rPr>
          <w:rFonts w:ascii="Times New Roman" w:hint="eastAsia"/>
          <w:sz w:val="24"/>
        </w:rPr>
        <w:t>으로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하여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hAnsi="바탕" w:hint="eastAsia"/>
          <w:sz w:val="24"/>
        </w:rPr>
        <w:t>Flory-</w:t>
      </w:r>
      <w:proofErr w:type="spellStart"/>
      <w:r w:rsidR="007B1D23" w:rsidRPr="001B6D43">
        <w:rPr>
          <w:rFonts w:hAnsi="바탕" w:hint="eastAsia"/>
          <w:sz w:val="24"/>
        </w:rPr>
        <w:t>Rehner</w:t>
      </w:r>
      <w:proofErr w:type="spellEnd"/>
      <w:r w:rsidR="007B1D23" w:rsidRPr="001B6D43">
        <w:rPr>
          <w:rFonts w:hAnsi="바탕" w:hint="eastAsia"/>
          <w:sz w:val="24"/>
        </w:rPr>
        <w:t xml:space="preserve"> 식으로 계산한 M</w:t>
      </w:r>
      <w:r w:rsidR="007B1D23" w:rsidRPr="001B6D43">
        <w:rPr>
          <w:rFonts w:hAnsi="바탕" w:hint="eastAsia"/>
          <w:sz w:val="24"/>
          <w:vertAlign w:val="subscript"/>
        </w:rPr>
        <w:t>c</w:t>
      </w:r>
      <w:r w:rsidR="007B1D23" w:rsidRPr="001B6D43">
        <w:rPr>
          <w:rFonts w:hAnsi="바탕" w:hint="eastAsia"/>
          <w:sz w:val="24"/>
        </w:rPr>
        <w:t>와 Mooney-</w:t>
      </w:r>
      <w:proofErr w:type="spellStart"/>
      <w:r w:rsidR="007B1D23" w:rsidRPr="001B6D43">
        <w:rPr>
          <w:rFonts w:hAnsi="바탕" w:hint="eastAsia"/>
          <w:sz w:val="24"/>
        </w:rPr>
        <w:t>Rivlin</w:t>
      </w:r>
      <w:proofErr w:type="spellEnd"/>
      <w:r w:rsidR="007B1D23" w:rsidRPr="001B6D43">
        <w:rPr>
          <w:rFonts w:hAnsi="바탕" w:hint="eastAsia"/>
          <w:sz w:val="24"/>
        </w:rPr>
        <w:t xml:space="preserve"> 식의 결과와 비교하였을 때 상당한 차이가 발생하는 점을 </w:t>
      </w:r>
      <w:r w:rsidR="00985CBF" w:rsidRPr="001B6D43">
        <w:rPr>
          <w:rFonts w:hAnsi="바탕" w:hint="eastAsia"/>
          <w:sz w:val="24"/>
        </w:rPr>
        <w:t>알 수 있</w:t>
      </w:r>
      <w:r w:rsidR="00054447" w:rsidRPr="001B6D43">
        <w:rPr>
          <w:rFonts w:hAnsi="바탕" w:hint="eastAsia"/>
          <w:sz w:val="24"/>
        </w:rPr>
        <w:t>으며,</w:t>
      </w:r>
      <w:r w:rsidR="007B1D23" w:rsidRPr="001B6D43">
        <w:rPr>
          <w:rFonts w:hAnsi="바탕" w:hint="eastAsia"/>
          <w:sz w:val="24"/>
        </w:rPr>
        <w:t xml:space="preserve"> </w:t>
      </w:r>
      <w:r w:rsidR="000B5B12" w:rsidRPr="001B6D43">
        <w:rPr>
          <w:rFonts w:hAnsi="바탕" w:hint="eastAsia"/>
          <w:sz w:val="24"/>
        </w:rPr>
        <w:t>1,2,3-</w:t>
      </w:r>
      <w:proofErr w:type="spellStart"/>
      <w:r w:rsidR="007B1D23" w:rsidRPr="001B6D43">
        <w:rPr>
          <w:rFonts w:hAnsi="바탕" w:hint="eastAsia"/>
          <w:sz w:val="24"/>
        </w:rPr>
        <w:t>트리아졸</w:t>
      </w:r>
      <w:proofErr w:type="spellEnd"/>
      <w:r w:rsidR="007B1D23" w:rsidRPr="001B6D43">
        <w:rPr>
          <w:rFonts w:hAnsi="바탕" w:hint="eastAsia"/>
          <w:sz w:val="24"/>
        </w:rPr>
        <w:t xml:space="preserve"> </w:t>
      </w:r>
      <w:proofErr w:type="spellStart"/>
      <w:r w:rsidR="007B1D23" w:rsidRPr="001B6D43">
        <w:rPr>
          <w:rFonts w:hAnsi="바탕" w:hint="eastAsia"/>
          <w:sz w:val="24"/>
        </w:rPr>
        <w:t>폴리머의</w:t>
      </w:r>
      <w:proofErr w:type="spellEnd"/>
      <w:r w:rsidR="007B1D23" w:rsidRPr="001B6D43">
        <w:rPr>
          <w:rFonts w:hAnsi="바탕" w:hint="eastAsia"/>
          <w:sz w:val="24"/>
        </w:rPr>
        <w:t xml:space="preserve"> 가교밀도를 계산할 </w:t>
      </w:r>
      <w:r w:rsidR="006F7420" w:rsidRPr="001B6D43">
        <w:rPr>
          <w:rFonts w:hAnsi="바탕" w:hint="eastAsia"/>
          <w:sz w:val="24"/>
        </w:rPr>
        <w:t>때</w:t>
      </w:r>
      <w:r w:rsidR="007B1D23" w:rsidRPr="001B6D43">
        <w:rPr>
          <w:rFonts w:hAnsi="바탕" w:hint="eastAsia"/>
          <w:sz w:val="24"/>
        </w:rPr>
        <w:t xml:space="preserve">에는 </w:t>
      </w:r>
      <w:r w:rsidR="007B1D23" w:rsidRPr="001B6D43">
        <w:rPr>
          <w:rFonts w:hAnsi="바탕" w:hint="eastAsia"/>
          <w:i/>
          <w:sz w:val="24"/>
        </w:rPr>
        <w:t>β</w:t>
      </w:r>
      <w:r w:rsidR="007B1D23" w:rsidRPr="001B6D43">
        <w:rPr>
          <w:rFonts w:ascii="Times New Roman" w:hint="eastAsia"/>
          <w:sz w:val="24"/>
          <w:vertAlign w:val="subscript"/>
        </w:rPr>
        <w:t>1</w:t>
      </w:r>
      <w:r w:rsidR="007B1D23" w:rsidRPr="001B6D43">
        <w:rPr>
          <w:rFonts w:ascii="Times New Roman" w:hint="eastAsia"/>
          <w:sz w:val="24"/>
        </w:rPr>
        <w:t>을</w:t>
      </w:r>
      <w:r w:rsidR="007B1D23" w:rsidRPr="001B6D43">
        <w:rPr>
          <w:rFonts w:ascii="Times New Roman" w:hint="eastAsia"/>
          <w:sz w:val="24"/>
        </w:rPr>
        <w:t xml:space="preserve"> 0.34 </w:t>
      </w:r>
      <w:r w:rsidR="007B1D23" w:rsidRPr="001B6D43">
        <w:rPr>
          <w:rFonts w:ascii="Times New Roman" w:hint="eastAsia"/>
          <w:sz w:val="24"/>
        </w:rPr>
        <w:t>로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적용하여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계산하는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것이</w:t>
      </w:r>
      <w:r w:rsidR="007B1D23" w:rsidRPr="001B6D43">
        <w:rPr>
          <w:rFonts w:ascii="Times New Roman" w:hint="eastAsia"/>
          <w:sz w:val="24"/>
        </w:rPr>
        <w:t xml:space="preserve"> </w:t>
      </w:r>
      <w:r w:rsidR="00054447" w:rsidRPr="001B6D43">
        <w:rPr>
          <w:rFonts w:ascii="Times New Roman" w:hint="eastAsia"/>
          <w:sz w:val="24"/>
        </w:rPr>
        <w:t>비교적</w:t>
      </w:r>
      <w:r w:rsidR="00054447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적절한</w:t>
      </w:r>
      <w:r w:rsidR="007B1D23" w:rsidRPr="001B6D43">
        <w:rPr>
          <w:rFonts w:ascii="Times New Roman" w:hint="eastAsia"/>
          <w:sz w:val="24"/>
        </w:rPr>
        <w:t xml:space="preserve"> </w:t>
      </w:r>
      <w:r w:rsidR="007B1D23" w:rsidRPr="001B6D43">
        <w:rPr>
          <w:rFonts w:ascii="Times New Roman" w:hint="eastAsia"/>
          <w:sz w:val="24"/>
        </w:rPr>
        <w:t>것으로</w:t>
      </w:r>
      <w:r w:rsidR="007B1D23" w:rsidRPr="001B6D43">
        <w:rPr>
          <w:rFonts w:hAnsi="바탕" w:hint="eastAsia"/>
          <w:sz w:val="24"/>
        </w:rPr>
        <w:t xml:space="preserve"> </w:t>
      </w:r>
      <w:r w:rsidR="006F7420" w:rsidRPr="001B6D43">
        <w:rPr>
          <w:rFonts w:hAnsi="바탕" w:hint="eastAsia"/>
          <w:sz w:val="24"/>
        </w:rPr>
        <w:t>확인되었</w:t>
      </w:r>
      <w:r w:rsidR="007B1D23" w:rsidRPr="001B6D43">
        <w:rPr>
          <w:rFonts w:hAnsi="바탕" w:hint="eastAsia"/>
          <w:sz w:val="24"/>
        </w:rPr>
        <w:t>다.</w:t>
      </w:r>
    </w:p>
    <w:p w:rsidR="007B1D23" w:rsidRDefault="007B1D23" w:rsidP="001A0E19">
      <w:pPr>
        <w:wordWrap/>
        <w:spacing w:line="480" w:lineRule="auto"/>
        <w:rPr>
          <w:rFonts w:ascii="Times New Roman"/>
          <w:sz w:val="24"/>
        </w:rPr>
      </w:pPr>
    </w:p>
    <w:p w:rsidR="001A0E19" w:rsidRDefault="001A0E19" w:rsidP="001A0E19">
      <w:pPr>
        <w:wordWrap/>
        <w:spacing w:line="480" w:lineRule="auto"/>
        <w:rPr>
          <w:rFonts w:ascii="Times New Roman"/>
          <w:sz w:val="24"/>
        </w:rPr>
      </w:pPr>
    </w:p>
    <w:p w:rsidR="001A0E19" w:rsidRPr="001A0E19" w:rsidRDefault="001A0E19" w:rsidP="001A0E19">
      <w:pPr>
        <w:wordWrap/>
        <w:snapToGrid w:val="0"/>
        <w:spacing w:line="480" w:lineRule="auto"/>
        <w:rPr>
          <w:rFonts w:ascii="Times New Roman" w:eastAsia="Palatino-Roman"/>
          <w:b/>
          <w:sz w:val="28"/>
          <w:szCs w:val="28"/>
        </w:rPr>
      </w:pPr>
      <w:r w:rsidRPr="001A0E19">
        <w:rPr>
          <w:rFonts w:ascii="Times New Roman" w:eastAsia="Palatino-Roman"/>
          <w:b/>
          <w:sz w:val="28"/>
          <w:szCs w:val="28"/>
        </w:rPr>
        <w:t>IV. C</w:t>
      </w:r>
      <w:r w:rsidRPr="001A0E19">
        <w:rPr>
          <w:rFonts w:ascii="Times New Roman" w:eastAsia="맑은 고딕"/>
          <w:b/>
          <w:sz w:val="28"/>
          <w:szCs w:val="28"/>
        </w:rPr>
        <w:t>onclusions</w:t>
      </w:r>
    </w:p>
    <w:p w:rsidR="002E7BA9" w:rsidRDefault="002E7BA9" w:rsidP="001B6D43">
      <w:pPr>
        <w:wordWrap/>
        <w:spacing w:line="480" w:lineRule="auto"/>
        <w:outlineLvl w:val="0"/>
        <w:rPr>
          <w:rFonts w:ascii="Times New Roman" w:hAnsi="바탕"/>
          <w:b/>
          <w:bCs/>
          <w:sz w:val="24"/>
        </w:rPr>
      </w:pPr>
    </w:p>
    <w:p w:rsidR="00054447" w:rsidRPr="001B6D43" w:rsidRDefault="001A0E19" w:rsidP="001A0E19">
      <w:pPr>
        <w:wordWrap/>
        <w:spacing w:line="480" w:lineRule="auto"/>
        <w:outlineLvl w:val="0"/>
        <w:rPr>
          <w:rFonts w:ascii="Times New Roman"/>
          <w:b/>
          <w:bCs/>
          <w:sz w:val="24"/>
        </w:rPr>
      </w:pPr>
      <w:r>
        <w:rPr>
          <w:rFonts w:ascii="Times New Roman" w:hAnsi="바탕" w:hint="eastAsia"/>
          <w:b/>
          <w:bCs/>
          <w:sz w:val="24"/>
        </w:rPr>
        <w:tab/>
      </w:r>
      <w:r w:rsidR="002D484D" w:rsidRPr="001B6D43">
        <w:rPr>
          <w:rFonts w:ascii="Times New Roman" w:hint="eastAsia"/>
          <w:bCs/>
          <w:sz w:val="24"/>
        </w:rPr>
        <w:t>본</w:t>
      </w:r>
      <w:r w:rsidR="002D484D" w:rsidRPr="001B6D43">
        <w:rPr>
          <w:rFonts w:ascii="Times New Roman" w:hint="eastAsia"/>
          <w:bCs/>
          <w:sz w:val="24"/>
        </w:rPr>
        <w:t xml:space="preserve"> </w:t>
      </w:r>
      <w:r w:rsidR="002D484D" w:rsidRPr="001B6D43">
        <w:rPr>
          <w:rFonts w:ascii="Times New Roman" w:hint="eastAsia"/>
          <w:bCs/>
          <w:sz w:val="24"/>
        </w:rPr>
        <w:t>연구에서는</w:t>
      </w:r>
      <w:r w:rsidR="002D484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양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말단에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573A1D" w:rsidRPr="001B6D43">
        <w:rPr>
          <w:rFonts w:ascii="Times New Roman" w:hint="eastAsia"/>
          <w:bCs/>
          <w:sz w:val="24"/>
        </w:rPr>
        <w:t>아지드기를</w:t>
      </w:r>
      <w:proofErr w:type="spellEnd"/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가지는</w:t>
      </w:r>
      <w:r w:rsidR="00840AFF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840AFF" w:rsidRPr="001B6D43">
        <w:rPr>
          <w:rFonts w:ascii="Times New Roman" w:hint="eastAsia"/>
          <w:bCs/>
          <w:sz w:val="24"/>
        </w:rPr>
        <w:t>prepolymer</w:t>
      </w:r>
      <w:proofErr w:type="spellEnd"/>
      <w:r w:rsidR="00573A1D" w:rsidRPr="001B6D43">
        <w:rPr>
          <w:rFonts w:ascii="Times New Roman" w:hint="eastAsia"/>
          <w:bCs/>
          <w:sz w:val="24"/>
        </w:rPr>
        <w:t>와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573A1D" w:rsidRPr="001B6D43">
        <w:rPr>
          <w:rFonts w:ascii="Times New Roman" w:hint="eastAsia"/>
          <w:bCs/>
          <w:sz w:val="24"/>
        </w:rPr>
        <w:t>아지드기가</w:t>
      </w:r>
      <w:proofErr w:type="spellEnd"/>
      <w:r w:rsidR="00573A1D" w:rsidRPr="001B6D43">
        <w:rPr>
          <w:rFonts w:ascii="Times New Roman" w:hint="eastAsia"/>
          <w:bCs/>
          <w:sz w:val="24"/>
        </w:rPr>
        <w:t xml:space="preserve"> 3</w:t>
      </w:r>
      <w:r w:rsidR="00573A1D" w:rsidRPr="001B6D43">
        <w:rPr>
          <w:rFonts w:ascii="Times New Roman" w:hint="eastAsia"/>
          <w:bCs/>
          <w:sz w:val="24"/>
        </w:rPr>
        <w:t>개인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573A1D" w:rsidRPr="001B6D43">
        <w:rPr>
          <w:rFonts w:ascii="Times New Roman" w:hint="eastAsia"/>
          <w:bCs/>
          <w:sz w:val="24"/>
        </w:rPr>
        <w:t>가교제</w:t>
      </w:r>
      <w:proofErr w:type="spellEnd"/>
      <w:r w:rsidR="00573A1D" w:rsidRPr="001B6D43">
        <w:rPr>
          <w:rFonts w:ascii="Times New Roman" w:hint="eastAsia"/>
          <w:bCs/>
          <w:sz w:val="24"/>
        </w:rPr>
        <w:t xml:space="preserve">, </w:t>
      </w:r>
      <w:r w:rsidR="00573A1D" w:rsidRPr="001B6D43">
        <w:rPr>
          <w:rFonts w:ascii="Times New Roman" w:hint="eastAsia"/>
          <w:bCs/>
          <w:sz w:val="24"/>
        </w:rPr>
        <w:t>그리고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양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말단에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573A1D" w:rsidRPr="001B6D43">
        <w:rPr>
          <w:rFonts w:ascii="Times New Roman" w:hint="eastAsia"/>
          <w:bCs/>
          <w:sz w:val="24"/>
        </w:rPr>
        <w:t>에티닐기를</w:t>
      </w:r>
      <w:proofErr w:type="spellEnd"/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가지는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r w:rsidR="002D484D" w:rsidRPr="001B6D43">
        <w:rPr>
          <w:rFonts w:ascii="Times New Roman" w:hint="eastAsia"/>
          <w:bCs/>
          <w:sz w:val="24"/>
        </w:rPr>
        <w:t>친</w:t>
      </w:r>
      <w:r w:rsidR="002D484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2D484D" w:rsidRPr="001B6D43">
        <w:rPr>
          <w:rFonts w:ascii="Times New Roman" w:hint="eastAsia"/>
          <w:bCs/>
          <w:sz w:val="24"/>
        </w:rPr>
        <w:t>쌍극자체</w:t>
      </w:r>
      <w:proofErr w:type="spellEnd"/>
      <w:r w:rsidR="002D484D" w:rsidRPr="001B6D43">
        <w:rPr>
          <w:rFonts w:ascii="Times New Roman" w:hint="eastAsia"/>
          <w:bCs/>
          <w:sz w:val="24"/>
        </w:rPr>
        <w:t>(</w:t>
      </w:r>
      <w:proofErr w:type="spellStart"/>
      <w:r w:rsidR="002D484D" w:rsidRPr="001B6D43">
        <w:rPr>
          <w:rFonts w:ascii="Times New Roman" w:hint="eastAsia"/>
          <w:bCs/>
          <w:sz w:val="24"/>
        </w:rPr>
        <w:t>dipolarophile</w:t>
      </w:r>
      <w:proofErr w:type="spellEnd"/>
      <w:r w:rsidR="002D484D" w:rsidRPr="001B6D43">
        <w:rPr>
          <w:rFonts w:ascii="Times New Roman" w:hint="eastAsia"/>
          <w:bCs/>
          <w:sz w:val="24"/>
        </w:rPr>
        <w:t xml:space="preserve">) </w:t>
      </w:r>
      <w:proofErr w:type="spellStart"/>
      <w:r w:rsidR="002D484D" w:rsidRPr="001B6D43">
        <w:rPr>
          <w:rFonts w:ascii="Times New Roman" w:hint="eastAsia"/>
          <w:bCs/>
          <w:sz w:val="24"/>
        </w:rPr>
        <w:t>경화제</w:t>
      </w:r>
      <w:proofErr w:type="spellEnd"/>
      <w:r w:rsidR="002D484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 xml:space="preserve">2 </w:t>
      </w:r>
      <w:r w:rsidR="00573A1D" w:rsidRPr="001B6D43">
        <w:rPr>
          <w:rFonts w:ascii="Times New Roman" w:hint="eastAsia"/>
          <w:bCs/>
          <w:sz w:val="24"/>
        </w:rPr>
        <w:t>종</w:t>
      </w:r>
      <w:r w:rsidR="002D484D" w:rsidRPr="001B6D43">
        <w:rPr>
          <w:rFonts w:ascii="Times New Roman" w:hint="eastAsia"/>
          <w:bCs/>
          <w:sz w:val="24"/>
        </w:rPr>
        <w:t>을</w:t>
      </w:r>
      <w:r w:rsidR="00573A1D" w:rsidRPr="001B6D43">
        <w:rPr>
          <w:rFonts w:ascii="Times New Roman" w:hint="eastAsia"/>
          <w:bCs/>
          <w:sz w:val="24"/>
        </w:rPr>
        <w:t xml:space="preserve"> </w:t>
      </w:r>
      <w:r w:rsidR="00573A1D" w:rsidRPr="001B6D43">
        <w:rPr>
          <w:rFonts w:ascii="Times New Roman" w:hint="eastAsia"/>
          <w:bCs/>
          <w:sz w:val="24"/>
        </w:rPr>
        <w:t>합성하</w:t>
      </w:r>
      <w:r w:rsidR="006F3C3C" w:rsidRPr="001B6D43">
        <w:rPr>
          <w:rFonts w:ascii="Times New Roman" w:hint="eastAsia"/>
          <w:bCs/>
          <w:sz w:val="24"/>
        </w:rPr>
        <w:t>여</w:t>
      </w:r>
      <w:r w:rsidR="006F3C3C" w:rsidRPr="001B6D43">
        <w:rPr>
          <w:rFonts w:ascii="Times New Roman" w:hint="eastAsia"/>
          <w:bCs/>
          <w:sz w:val="24"/>
        </w:rPr>
        <w:t xml:space="preserve"> </w:t>
      </w:r>
      <w:r w:rsidR="002D484D" w:rsidRPr="001B6D43">
        <w:rPr>
          <w:rFonts w:ascii="Times New Roman" w:hint="eastAsia"/>
          <w:bCs/>
          <w:sz w:val="24"/>
        </w:rPr>
        <w:t>1,2,3-</w:t>
      </w:r>
      <w:proofErr w:type="spellStart"/>
      <w:r w:rsidR="002D484D" w:rsidRPr="001B6D43">
        <w:rPr>
          <w:rFonts w:ascii="Times New Roman" w:hint="eastAsia"/>
          <w:bCs/>
          <w:sz w:val="24"/>
        </w:rPr>
        <w:t>트리아졸</w:t>
      </w:r>
      <w:proofErr w:type="spellEnd"/>
      <w:r w:rsidR="002D484D" w:rsidRPr="001B6D43">
        <w:rPr>
          <w:rFonts w:ascii="Times New Roman" w:hint="eastAsia"/>
          <w:bCs/>
          <w:sz w:val="24"/>
        </w:rPr>
        <w:t xml:space="preserve"> </w:t>
      </w:r>
      <w:r w:rsidR="002D484D" w:rsidRPr="001B6D43">
        <w:rPr>
          <w:rFonts w:ascii="Times New Roman" w:hint="eastAsia"/>
          <w:bCs/>
          <w:sz w:val="24"/>
        </w:rPr>
        <w:t>네트워크</w:t>
      </w:r>
      <w:r w:rsidR="002D484D" w:rsidRPr="001B6D43">
        <w:rPr>
          <w:rFonts w:ascii="Times New Roman" w:hint="eastAsia"/>
          <w:bCs/>
          <w:sz w:val="24"/>
        </w:rPr>
        <w:t xml:space="preserve"> </w:t>
      </w:r>
      <w:proofErr w:type="spellStart"/>
      <w:r w:rsidR="002D484D" w:rsidRPr="001B6D43">
        <w:rPr>
          <w:rFonts w:ascii="Times New Roman" w:hint="eastAsia"/>
          <w:bCs/>
          <w:sz w:val="24"/>
        </w:rPr>
        <w:t>폴리머를</w:t>
      </w:r>
      <w:proofErr w:type="spellEnd"/>
      <w:r w:rsidR="002D484D" w:rsidRPr="001B6D43">
        <w:rPr>
          <w:rFonts w:ascii="Times New Roman" w:hint="eastAsia"/>
          <w:bCs/>
          <w:sz w:val="24"/>
        </w:rPr>
        <w:t xml:space="preserve"> </w:t>
      </w:r>
      <w:r w:rsidR="002D484D" w:rsidRPr="001B6D43">
        <w:rPr>
          <w:rFonts w:ascii="Times New Roman" w:hint="eastAsia"/>
          <w:bCs/>
          <w:sz w:val="24"/>
        </w:rPr>
        <w:t>제조</w:t>
      </w:r>
      <w:r w:rsidR="006F3C3C" w:rsidRPr="001B6D43">
        <w:rPr>
          <w:rFonts w:ascii="Times New Roman" w:hint="eastAsia"/>
          <w:bCs/>
          <w:sz w:val="24"/>
        </w:rPr>
        <w:t>하</w:t>
      </w:r>
      <w:r w:rsidR="00573A1D" w:rsidRPr="001B6D43">
        <w:rPr>
          <w:rFonts w:ascii="Times New Roman" w:hint="eastAsia"/>
          <w:bCs/>
          <w:sz w:val="24"/>
        </w:rPr>
        <w:t>였다</w:t>
      </w:r>
      <w:r w:rsidR="00573A1D" w:rsidRPr="001B6D43">
        <w:rPr>
          <w:rFonts w:ascii="Times New Roman" w:hint="eastAsia"/>
          <w:bCs/>
          <w:sz w:val="24"/>
        </w:rPr>
        <w:t>.</w:t>
      </w:r>
      <w:r w:rsidR="002D484D" w:rsidRPr="001B6D43">
        <w:rPr>
          <w:rFonts w:ascii="Times New Roman" w:hint="eastAsia"/>
          <w:bCs/>
          <w:sz w:val="24"/>
        </w:rPr>
        <w:t xml:space="preserve"> </w:t>
      </w:r>
      <w:r w:rsidR="00EC099C" w:rsidRPr="001B6D43">
        <w:rPr>
          <w:rFonts w:ascii="Times New Roman" w:hAnsi="바탕" w:hint="eastAsia"/>
          <w:bCs/>
          <w:sz w:val="24"/>
        </w:rPr>
        <w:t>기계적</w:t>
      </w:r>
      <w:r w:rsidR="00EC099C" w:rsidRPr="001B6D43">
        <w:rPr>
          <w:rFonts w:ascii="Times New Roman" w:hAnsi="바탕" w:hint="eastAsia"/>
          <w:bCs/>
          <w:sz w:val="24"/>
        </w:rPr>
        <w:t xml:space="preserve"> </w:t>
      </w:r>
      <w:r w:rsidR="00EC099C" w:rsidRPr="001B6D43">
        <w:rPr>
          <w:rFonts w:ascii="Times New Roman" w:hAnsi="바탕" w:hint="eastAsia"/>
          <w:bCs/>
          <w:sz w:val="24"/>
        </w:rPr>
        <w:t>물성</w:t>
      </w:r>
      <w:r w:rsidR="00573A1D" w:rsidRPr="001B6D43">
        <w:rPr>
          <w:rFonts w:ascii="Times New Roman" w:hAnsi="바탕" w:hint="eastAsia"/>
          <w:bCs/>
          <w:sz w:val="24"/>
        </w:rPr>
        <w:t xml:space="preserve"> </w:t>
      </w:r>
      <w:r w:rsidR="00573A1D" w:rsidRPr="001B6D43">
        <w:rPr>
          <w:rFonts w:ascii="Times New Roman" w:hAnsi="바탕" w:hint="eastAsia"/>
          <w:bCs/>
          <w:sz w:val="24"/>
        </w:rPr>
        <w:t>분석</w:t>
      </w:r>
      <w:r w:rsidR="00573A1D" w:rsidRPr="001B6D43">
        <w:rPr>
          <w:rFonts w:ascii="Times New Roman" w:hAnsi="바탕" w:hint="eastAsia"/>
          <w:bCs/>
          <w:sz w:val="24"/>
        </w:rPr>
        <w:t xml:space="preserve"> </w:t>
      </w:r>
      <w:r w:rsidR="00573A1D" w:rsidRPr="001B6D43">
        <w:rPr>
          <w:rFonts w:ascii="Times New Roman" w:hAnsi="바탕" w:hint="eastAsia"/>
          <w:bCs/>
          <w:sz w:val="24"/>
        </w:rPr>
        <w:t>결과</w:t>
      </w:r>
      <w:r w:rsidR="00F44541" w:rsidRPr="001B6D43">
        <w:rPr>
          <w:rFonts w:ascii="Times New Roman" w:hAnsi="바탕" w:hint="eastAsia"/>
          <w:bCs/>
          <w:sz w:val="24"/>
        </w:rPr>
        <w:t>,</w:t>
      </w:r>
      <w:r w:rsidR="00573A1D" w:rsidRPr="001B6D43">
        <w:rPr>
          <w:rFonts w:ascii="Times New Roman" w:hAnsi="바탕" w:hint="eastAsia"/>
          <w:bCs/>
          <w:sz w:val="24"/>
        </w:rPr>
        <w:t xml:space="preserve"> </w:t>
      </w:r>
      <w:r w:rsidR="0040452E" w:rsidRPr="001B6D43">
        <w:rPr>
          <w:rFonts w:ascii="Times New Roman" w:hAnsi="바탕" w:hint="eastAsia"/>
          <w:bCs/>
          <w:sz w:val="24"/>
        </w:rPr>
        <w:t>사용된</w:t>
      </w:r>
      <w:r w:rsidR="0040452E" w:rsidRPr="001B6D43">
        <w:rPr>
          <w:rFonts w:ascii="Times New Roman" w:hAnsi="바탕" w:hint="eastAsia"/>
          <w:bCs/>
          <w:sz w:val="24"/>
        </w:rPr>
        <w:t xml:space="preserve"> </w:t>
      </w:r>
      <w:r w:rsidR="0040452E" w:rsidRPr="001B6D43">
        <w:rPr>
          <w:rFonts w:ascii="Times New Roman" w:hAnsi="바탕" w:hint="eastAsia"/>
          <w:sz w:val="24"/>
        </w:rPr>
        <w:t>경화제의</w:t>
      </w:r>
      <w:r w:rsidR="0040452E" w:rsidRPr="001B6D43">
        <w:rPr>
          <w:rFonts w:ascii="Times New Roman" w:hAnsi="바탕" w:hint="eastAsia"/>
          <w:sz w:val="24"/>
        </w:rPr>
        <w:t xml:space="preserve"> </w:t>
      </w:r>
      <w:r w:rsidR="0040452E" w:rsidRPr="001B6D43">
        <w:rPr>
          <w:rFonts w:ascii="Times New Roman" w:hAnsi="바탕" w:hint="eastAsia"/>
          <w:sz w:val="24"/>
        </w:rPr>
        <w:t>분자량이</w:t>
      </w:r>
      <w:r w:rsidR="0040452E" w:rsidRPr="001B6D43">
        <w:rPr>
          <w:rFonts w:ascii="Times New Roman" w:hAnsi="바탕" w:hint="eastAsia"/>
          <w:sz w:val="24"/>
        </w:rPr>
        <w:t xml:space="preserve"> </w:t>
      </w:r>
      <w:r w:rsidR="0040452E" w:rsidRPr="001B6D43">
        <w:rPr>
          <w:rFonts w:ascii="Times New Roman" w:hAnsi="바탕" w:hint="eastAsia"/>
          <w:sz w:val="24"/>
        </w:rPr>
        <w:t>작을수록</w:t>
      </w:r>
      <w:r w:rsidR="002D484D" w:rsidRPr="001B6D43">
        <w:rPr>
          <w:rFonts w:ascii="Times New Roman" w:hAnsi="바탕" w:hint="eastAsia"/>
          <w:sz w:val="24"/>
        </w:rPr>
        <w:t xml:space="preserve"> </w:t>
      </w:r>
      <w:r w:rsidR="002D484D" w:rsidRPr="001B6D43">
        <w:rPr>
          <w:rFonts w:ascii="Times New Roman" w:hAnsi="바탕" w:hint="eastAsia"/>
          <w:sz w:val="24"/>
        </w:rPr>
        <w:t>높은</w:t>
      </w:r>
      <w:r w:rsidR="002D484D" w:rsidRPr="001B6D43">
        <w:rPr>
          <w:rFonts w:ascii="Times New Roman" w:hAnsi="바탕" w:hint="eastAsia"/>
          <w:sz w:val="24"/>
        </w:rPr>
        <w:t xml:space="preserve"> </w:t>
      </w:r>
      <w:r w:rsidR="002D484D" w:rsidRPr="001B6D43">
        <w:rPr>
          <w:rFonts w:ascii="Times New Roman" w:hAnsi="바탕" w:hint="eastAsia"/>
          <w:sz w:val="24"/>
        </w:rPr>
        <w:t>가교밀도의</w:t>
      </w:r>
      <w:r w:rsidR="002D484D" w:rsidRPr="001B6D43">
        <w:rPr>
          <w:rFonts w:ascii="Times New Roman" w:hAnsi="바탕" w:hint="eastAsia"/>
          <w:sz w:val="24"/>
        </w:rPr>
        <w:t xml:space="preserve"> </w:t>
      </w:r>
      <w:r w:rsidR="002D484D" w:rsidRPr="001B6D43">
        <w:rPr>
          <w:rFonts w:ascii="Times New Roman" w:hAnsi="바탕" w:hint="eastAsia"/>
          <w:sz w:val="24"/>
        </w:rPr>
        <w:t>형성으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EC099C" w:rsidRPr="001B6D43">
        <w:rPr>
          <w:rFonts w:ascii="Times New Roman" w:hAnsi="바탕" w:hint="eastAsia"/>
          <w:sz w:val="24"/>
        </w:rPr>
        <w:t>폴리머의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40452E" w:rsidRPr="001B6D43">
        <w:rPr>
          <w:rFonts w:ascii="Times New Roman" w:hAnsi="바탕" w:hint="eastAsia"/>
          <w:sz w:val="24"/>
        </w:rPr>
        <w:t>인장강도와</w:t>
      </w:r>
      <w:r w:rsidR="0040452E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EC099C" w:rsidRPr="001B6D43">
        <w:rPr>
          <w:rFonts w:ascii="Times New Roman" w:hAnsi="바탕" w:hint="eastAsia"/>
          <w:sz w:val="24"/>
        </w:rPr>
        <w:t>모듈러스가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높아지며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파단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EC099C" w:rsidRPr="001B6D43">
        <w:rPr>
          <w:rFonts w:ascii="Times New Roman" w:hAnsi="바탕" w:hint="eastAsia"/>
          <w:sz w:val="24"/>
        </w:rPr>
        <w:t>신율은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감소하는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결과를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나타내었다</w:t>
      </w:r>
      <w:r w:rsidR="00EC099C" w:rsidRPr="001B6D43">
        <w:rPr>
          <w:rFonts w:ascii="Times New Roman" w:hAnsi="바탕" w:hint="eastAsia"/>
          <w:sz w:val="24"/>
        </w:rPr>
        <w:t xml:space="preserve">. </w:t>
      </w:r>
      <w:r w:rsidR="00EC099C" w:rsidRPr="001B6D43">
        <w:rPr>
          <w:rFonts w:ascii="Times New Roman" w:hAnsi="바탕" w:hint="eastAsia"/>
          <w:sz w:val="24"/>
        </w:rPr>
        <w:t>이는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EC099C" w:rsidRPr="001B6D43">
        <w:rPr>
          <w:rFonts w:ascii="Times New Roman" w:hAnsi="바탕" w:hint="eastAsia"/>
          <w:sz w:val="24"/>
        </w:rPr>
        <w:t>팽윤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특성에서도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2D484D" w:rsidRPr="001B6D43">
        <w:rPr>
          <w:rFonts w:ascii="Times New Roman" w:hAnsi="바탕" w:hint="eastAsia"/>
          <w:sz w:val="24"/>
        </w:rPr>
        <w:lastRenderedPageBreak/>
        <w:t>일치하는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경향을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나타내는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것을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알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수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있었으며</w:t>
      </w:r>
      <w:r w:rsidR="00EC099C" w:rsidRPr="001B6D43">
        <w:rPr>
          <w:rFonts w:ascii="Times New Roman" w:hAnsi="바탕" w:hint="eastAsia"/>
          <w:sz w:val="24"/>
        </w:rPr>
        <w:t xml:space="preserve">, </w:t>
      </w:r>
      <w:r w:rsidR="00EC099C" w:rsidRPr="001B6D43">
        <w:rPr>
          <w:rFonts w:ascii="Times New Roman" w:hAnsi="바탕" w:hint="eastAsia"/>
          <w:sz w:val="24"/>
        </w:rPr>
        <w:t>다양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유기용매에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실시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EC099C" w:rsidRPr="001B6D43">
        <w:rPr>
          <w:rFonts w:ascii="Times New Roman" w:hAnsi="바탕" w:hint="eastAsia"/>
          <w:sz w:val="24"/>
        </w:rPr>
        <w:t>팽윤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054447" w:rsidRPr="001B6D43">
        <w:rPr>
          <w:rFonts w:ascii="Times New Roman" w:hAnsi="바탕" w:hint="eastAsia"/>
          <w:sz w:val="24"/>
        </w:rPr>
        <w:t>실</w:t>
      </w:r>
      <w:r w:rsidR="00726B28" w:rsidRPr="001B6D43">
        <w:rPr>
          <w:rFonts w:ascii="Times New Roman" w:hAnsi="바탕" w:hint="eastAsia"/>
          <w:sz w:val="24"/>
        </w:rPr>
        <w:t>험</w:t>
      </w:r>
      <w:r w:rsidR="00EC099C" w:rsidRPr="001B6D43">
        <w:rPr>
          <w:rFonts w:ascii="Times New Roman" w:hAnsi="바탕" w:hint="eastAsia"/>
          <w:sz w:val="24"/>
        </w:rPr>
        <w:t>을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F44541" w:rsidRPr="001B6D43">
        <w:rPr>
          <w:rFonts w:ascii="Times New Roman" w:hAnsi="바탕" w:hint="eastAsia"/>
          <w:sz w:val="24"/>
        </w:rPr>
        <w:t>통</w:t>
      </w:r>
      <w:r w:rsidR="00EC099C" w:rsidRPr="001B6D43">
        <w:rPr>
          <w:rFonts w:ascii="Times New Roman" w:hAnsi="바탕" w:hint="eastAsia"/>
          <w:sz w:val="24"/>
        </w:rPr>
        <w:t>하여</w:t>
      </w:r>
      <w:r w:rsidR="00EC099C" w:rsidRPr="001B6D43">
        <w:rPr>
          <w:rFonts w:ascii="Times New Roman" w:hAnsi="바탕" w:hint="eastAsia"/>
          <w:sz w:val="24"/>
        </w:rPr>
        <w:t xml:space="preserve"> Flory-</w:t>
      </w:r>
      <w:proofErr w:type="spellStart"/>
      <w:r w:rsidR="00EC099C" w:rsidRPr="001B6D43">
        <w:rPr>
          <w:rFonts w:ascii="Times New Roman" w:hAnsi="바탕" w:hint="eastAsia"/>
          <w:sz w:val="24"/>
        </w:rPr>
        <w:t>Rehner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식으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F44541" w:rsidRPr="001B6D43">
        <w:rPr>
          <w:rFonts w:ascii="Times New Roman" w:hAnsi="바탕" w:hint="eastAsia"/>
          <w:sz w:val="24"/>
        </w:rPr>
        <w:t>M</w:t>
      </w:r>
      <w:r w:rsidR="00F44541" w:rsidRPr="001B6D43">
        <w:rPr>
          <w:rFonts w:ascii="Times New Roman" w:hAnsi="바탕" w:hint="eastAsia"/>
          <w:sz w:val="24"/>
          <w:vertAlign w:val="subscript"/>
        </w:rPr>
        <w:t>c</w:t>
      </w:r>
      <w:r w:rsidR="00EC099C" w:rsidRPr="001B6D43">
        <w:rPr>
          <w:rFonts w:ascii="Times New Roman" w:hAnsi="바탕" w:hint="eastAsia"/>
          <w:sz w:val="24"/>
        </w:rPr>
        <w:t>를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계산할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수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있었다</w:t>
      </w:r>
      <w:r w:rsidR="00EC099C" w:rsidRPr="001B6D43">
        <w:rPr>
          <w:rFonts w:ascii="Times New Roman" w:hAnsi="바탕" w:hint="eastAsia"/>
          <w:sz w:val="24"/>
        </w:rPr>
        <w:t xml:space="preserve">. </w:t>
      </w:r>
      <w:r w:rsidR="00253965" w:rsidRPr="001B6D43">
        <w:rPr>
          <w:rFonts w:ascii="Times New Roman" w:hAnsi="바탕" w:hint="eastAsia"/>
          <w:sz w:val="24"/>
        </w:rPr>
        <w:t>이를</w:t>
      </w:r>
      <w:r w:rsidR="00253965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Mooney-</w:t>
      </w:r>
      <w:proofErr w:type="spellStart"/>
      <w:r w:rsidR="00EC099C" w:rsidRPr="001B6D43">
        <w:rPr>
          <w:rFonts w:ascii="Times New Roman" w:hAnsi="바탕" w:hint="eastAsia"/>
          <w:sz w:val="24"/>
        </w:rPr>
        <w:t>Rivlin</w:t>
      </w:r>
      <w:proofErr w:type="spellEnd"/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식으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계산된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6C41B6" w:rsidRPr="001B6D43">
        <w:rPr>
          <w:rFonts w:ascii="Times New Roman" w:hAnsi="바탕" w:hint="eastAsia"/>
          <w:sz w:val="24"/>
        </w:rPr>
        <w:t>M</w:t>
      </w:r>
      <w:r w:rsidR="006C41B6" w:rsidRPr="001B6D43">
        <w:rPr>
          <w:rFonts w:ascii="Times New Roman" w:hAnsi="바탕" w:hint="eastAsia"/>
          <w:sz w:val="24"/>
          <w:vertAlign w:val="subscript"/>
        </w:rPr>
        <w:t>c</w:t>
      </w:r>
      <w:r w:rsidR="006C41B6" w:rsidRPr="001B6D43">
        <w:rPr>
          <w:rFonts w:ascii="Times New Roman" w:hAnsi="바탕" w:hint="eastAsia"/>
          <w:sz w:val="24"/>
        </w:rPr>
        <w:t xml:space="preserve"> </w:t>
      </w:r>
      <w:r w:rsidR="00253965" w:rsidRPr="001B6D43">
        <w:rPr>
          <w:rFonts w:ascii="Times New Roman" w:hAnsi="바탕" w:hint="eastAsia"/>
          <w:sz w:val="24"/>
        </w:rPr>
        <w:t>값과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EC099C" w:rsidRPr="001B6D43">
        <w:rPr>
          <w:rFonts w:ascii="Times New Roman" w:hAnsi="바탕" w:hint="eastAsia"/>
          <w:sz w:val="24"/>
        </w:rPr>
        <w:t>비교</w:t>
      </w:r>
      <w:r w:rsidR="0040452E" w:rsidRPr="001B6D43">
        <w:rPr>
          <w:rFonts w:ascii="Times New Roman" w:hAnsi="바탕" w:hint="eastAsia"/>
          <w:sz w:val="24"/>
        </w:rPr>
        <w:t>한</w:t>
      </w:r>
      <w:r w:rsidR="0040452E" w:rsidRPr="001B6D43">
        <w:rPr>
          <w:rFonts w:ascii="Times New Roman" w:hAnsi="바탕" w:hint="eastAsia"/>
          <w:sz w:val="24"/>
        </w:rPr>
        <w:t xml:space="preserve"> </w:t>
      </w:r>
      <w:r w:rsidR="0040452E" w:rsidRPr="001B6D43">
        <w:rPr>
          <w:rFonts w:ascii="Times New Roman" w:hAnsi="바탕" w:hint="eastAsia"/>
          <w:sz w:val="24"/>
        </w:rPr>
        <w:t>결과</w:t>
      </w:r>
      <w:r w:rsidR="0040452E" w:rsidRPr="001B6D43">
        <w:rPr>
          <w:rFonts w:ascii="Times New Roman" w:hAnsi="바탕" w:hint="eastAsia"/>
          <w:sz w:val="24"/>
        </w:rPr>
        <w:t>,</w:t>
      </w:r>
      <w:r w:rsidR="00EC099C" w:rsidRPr="001B6D43">
        <w:rPr>
          <w:rFonts w:ascii="Times New Roman" w:hAnsi="바탕" w:hint="eastAsia"/>
          <w:sz w:val="24"/>
        </w:rPr>
        <w:t xml:space="preserve"> </w:t>
      </w:r>
      <w:r w:rsidR="006F1649" w:rsidRPr="001B6D43">
        <w:rPr>
          <w:rFonts w:ascii="Times New Roman" w:hAnsi="바탕" w:hint="eastAsia"/>
          <w:sz w:val="24"/>
        </w:rPr>
        <w:t>두</w:t>
      </w:r>
      <w:r w:rsidR="006F1649" w:rsidRPr="001B6D43">
        <w:rPr>
          <w:rFonts w:ascii="Times New Roman" w:hAnsi="바탕" w:hint="eastAsia"/>
          <w:sz w:val="24"/>
        </w:rPr>
        <w:t xml:space="preserve"> </w:t>
      </w:r>
      <w:r w:rsidR="006F1649" w:rsidRPr="001B6D43">
        <w:rPr>
          <w:rFonts w:ascii="Times New Roman" w:hAnsi="바탕" w:hint="eastAsia"/>
          <w:sz w:val="24"/>
        </w:rPr>
        <w:t>개의</w:t>
      </w:r>
      <w:r w:rsidR="006F1649" w:rsidRPr="001B6D43">
        <w:rPr>
          <w:rFonts w:ascii="Times New Roman" w:hAnsi="바탕" w:hint="eastAsia"/>
          <w:sz w:val="24"/>
        </w:rPr>
        <w:t xml:space="preserve"> M</w:t>
      </w:r>
      <w:r w:rsidR="006F1649" w:rsidRPr="001B6D43">
        <w:rPr>
          <w:rFonts w:ascii="Times New Roman" w:hAnsi="바탕" w:hint="eastAsia"/>
          <w:sz w:val="24"/>
          <w:vertAlign w:val="subscript"/>
        </w:rPr>
        <w:t>c</w:t>
      </w:r>
      <w:r w:rsidR="006F1649" w:rsidRPr="001B6D43">
        <w:rPr>
          <w:rFonts w:ascii="Times New Roman" w:hAnsi="바탕" w:hint="eastAsia"/>
          <w:sz w:val="24"/>
        </w:rPr>
        <w:t xml:space="preserve"> </w:t>
      </w:r>
      <w:r w:rsidR="006F1649" w:rsidRPr="001B6D43">
        <w:rPr>
          <w:rFonts w:ascii="Times New Roman" w:hAnsi="바탕" w:hint="eastAsia"/>
          <w:sz w:val="24"/>
        </w:rPr>
        <w:t>값이</w:t>
      </w:r>
      <w:r w:rsidR="006F1649" w:rsidRPr="001B6D43">
        <w:rPr>
          <w:rFonts w:ascii="Times New Roman" w:hAnsi="바탕" w:hint="eastAsia"/>
          <w:sz w:val="24"/>
        </w:rPr>
        <w:t xml:space="preserve"> </w:t>
      </w:r>
      <w:r w:rsidR="006F1649" w:rsidRPr="001B6D43">
        <w:rPr>
          <w:rFonts w:ascii="Times New Roman" w:hAnsi="바탕" w:hint="eastAsia"/>
          <w:sz w:val="24"/>
        </w:rPr>
        <w:t>거의</w:t>
      </w:r>
      <w:r w:rsidR="006F1649" w:rsidRPr="001B6D43">
        <w:rPr>
          <w:rFonts w:ascii="Times New Roman" w:hAnsi="바탕" w:hint="eastAsia"/>
          <w:sz w:val="24"/>
        </w:rPr>
        <w:t xml:space="preserve"> </w:t>
      </w:r>
      <w:r w:rsidR="006F1649" w:rsidRPr="001B6D43">
        <w:rPr>
          <w:rFonts w:ascii="Times New Roman" w:hAnsi="바탕" w:hint="eastAsia"/>
          <w:sz w:val="24"/>
        </w:rPr>
        <w:t>유사하</w:t>
      </w:r>
      <w:r w:rsidR="002A70FB" w:rsidRPr="001B6D43">
        <w:rPr>
          <w:rFonts w:ascii="Times New Roman" w:hAnsi="바탕" w:hint="eastAsia"/>
          <w:sz w:val="24"/>
        </w:rPr>
        <w:t>여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선정한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hAnsi="바탕" w:hint="eastAsia"/>
          <w:i/>
          <w:sz w:val="24"/>
        </w:rPr>
        <w:t>β</w:t>
      </w:r>
      <w:r w:rsidR="002A70FB" w:rsidRPr="001B6D43">
        <w:rPr>
          <w:rFonts w:ascii="Times New Roman" w:hAnsi="바탕" w:hint="eastAsia"/>
          <w:sz w:val="24"/>
          <w:vertAlign w:val="subscript"/>
        </w:rPr>
        <w:t>1</w:t>
      </w:r>
      <w:r w:rsidR="002A70FB" w:rsidRPr="001B6D43">
        <w:rPr>
          <w:rFonts w:ascii="Times New Roman" w:hAnsi="바탕" w:hint="eastAsia"/>
          <w:sz w:val="24"/>
        </w:rPr>
        <w:t xml:space="preserve"> (=0.34) </w:t>
      </w:r>
      <w:r w:rsidR="002A70FB" w:rsidRPr="001B6D43">
        <w:rPr>
          <w:rFonts w:ascii="Times New Roman" w:hAnsi="바탕" w:hint="eastAsia"/>
          <w:sz w:val="24"/>
        </w:rPr>
        <w:t>값이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비교적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적절함을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증명할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수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있었으며</w:t>
      </w:r>
      <w:r w:rsidR="002A70FB" w:rsidRPr="001B6D43">
        <w:rPr>
          <w:rFonts w:ascii="Times New Roman" w:hAnsi="바탕" w:hint="eastAsia"/>
          <w:sz w:val="24"/>
        </w:rPr>
        <w:t xml:space="preserve">, </w:t>
      </w:r>
      <w:proofErr w:type="spellStart"/>
      <w:r w:rsidR="00276B21" w:rsidRPr="001B6D43">
        <w:rPr>
          <w:rFonts w:ascii="Times New Roman" w:hAnsi="바탕" w:hint="eastAsia"/>
          <w:sz w:val="24"/>
        </w:rPr>
        <w:t>폴리카프로락톤으로</w:t>
      </w:r>
      <w:proofErr w:type="spellEnd"/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제조된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두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종류의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0B5B12" w:rsidRPr="001B6D43">
        <w:rPr>
          <w:rFonts w:ascii="Times New Roman" w:hAnsi="바탕" w:hint="eastAsia"/>
          <w:sz w:val="24"/>
        </w:rPr>
        <w:t>1,2,3-</w:t>
      </w:r>
      <w:proofErr w:type="spellStart"/>
      <w:r w:rsidR="006F1649" w:rsidRPr="001B6D43">
        <w:rPr>
          <w:rFonts w:ascii="Times New Roman" w:hAnsi="바탕" w:hint="eastAsia"/>
          <w:sz w:val="24"/>
        </w:rPr>
        <w:t>트리아졸</w:t>
      </w:r>
      <w:proofErr w:type="spellEnd"/>
      <w:r w:rsidR="006F1649" w:rsidRPr="001B6D43">
        <w:rPr>
          <w:rFonts w:ascii="Times New Roman" w:hAnsi="바탕" w:hint="eastAsia"/>
          <w:sz w:val="24"/>
        </w:rPr>
        <w:t xml:space="preserve"> </w:t>
      </w:r>
      <w:proofErr w:type="spellStart"/>
      <w:r w:rsidR="006F1649" w:rsidRPr="001B6D43">
        <w:rPr>
          <w:rFonts w:ascii="Times New Roman" w:hAnsi="바탕" w:hint="eastAsia"/>
          <w:sz w:val="24"/>
        </w:rPr>
        <w:t>폴리머</w:t>
      </w:r>
      <w:r w:rsidR="000B5B12" w:rsidRPr="001B6D43">
        <w:rPr>
          <w:rFonts w:ascii="Times New Roman" w:hAnsi="바탕" w:hint="eastAsia"/>
          <w:sz w:val="24"/>
        </w:rPr>
        <w:t>의</w:t>
      </w:r>
      <w:proofErr w:type="spellEnd"/>
      <w:r w:rsidR="00276B21" w:rsidRPr="001B6D43">
        <w:rPr>
          <w:rFonts w:ascii="Times New Roman" w:hAnsi="바탕" w:hint="eastAsia"/>
          <w:sz w:val="24"/>
        </w:rPr>
        <w:t xml:space="preserve"> </w:t>
      </w:r>
      <w:r w:rsidR="002A70FB" w:rsidRPr="001B6D43">
        <w:rPr>
          <w:rFonts w:ascii="Times New Roman" w:hAnsi="바탕" w:hint="eastAsia"/>
          <w:sz w:val="24"/>
        </w:rPr>
        <w:t>상호계수</w:t>
      </w:r>
      <w:r w:rsidR="002A70FB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hAnsi="바탕" w:hint="eastAsia"/>
          <w:i/>
          <w:sz w:val="24"/>
        </w:rPr>
        <w:t>χ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값이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각각</w:t>
      </w:r>
      <w:r w:rsidR="00840AFF" w:rsidRPr="001B6D43">
        <w:rPr>
          <w:rFonts w:ascii="Times New Roman" w:hAnsi="바탕" w:hint="eastAsia"/>
          <w:sz w:val="24"/>
        </w:rPr>
        <w:t xml:space="preserve"> 0.3609</w:t>
      </w:r>
      <w:r w:rsidR="00276B21" w:rsidRPr="001B6D43">
        <w:rPr>
          <w:rFonts w:ascii="Times New Roman" w:hAnsi="바탕" w:hint="eastAsia"/>
          <w:sz w:val="24"/>
        </w:rPr>
        <w:t>와</w:t>
      </w:r>
      <w:r w:rsidR="00840AFF" w:rsidRPr="001B6D43">
        <w:rPr>
          <w:rFonts w:ascii="Times New Roman" w:hAnsi="바탕" w:hint="eastAsia"/>
          <w:sz w:val="24"/>
        </w:rPr>
        <w:t xml:space="preserve"> 0.3986</w:t>
      </w:r>
      <w:r w:rsidR="00276B21" w:rsidRPr="001B6D43">
        <w:rPr>
          <w:rFonts w:ascii="Times New Roman" w:hAnsi="바탕" w:hint="eastAsia"/>
          <w:sz w:val="24"/>
        </w:rPr>
        <w:t>임을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알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수</w:t>
      </w:r>
      <w:r w:rsidR="00276B21" w:rsidRPr="001B6D43">
        <w:rPr>
          <w:rFonts w:ascii="Times New Roman" w:hAnsi="바탕" w:hint="eastAsia"/>
          <w:sz w:val="24"/>
        </w:rPr>
        <w:t xml:space="preserve"> </w:t>
      </w:r>
      <w:r w:rsidR="00276B21" w:rsidRPr="001B6D43">
        <w:rPr>
          <w:rFonts w:ascii="Times New Roman" w:hAnsi="바탕" w:hint="eastAsia"/>
          <w:sz w:val="24"/>
        </w:rPr>
        <w:t>있었다</w:t>
      </w:r>
      <w:r w:rsidR="00276B21" w:rsidRPr="001B6D43">
        <w:rPr>
          <w:rFonts w:ascii="Times New Roman" w:hAnsi="바탕" w:hint="eastAsia"/>
          <w:sz w:val="24"/>
        </w:rPr>
        <w:t>.</w:t>
      </w:r>
      <w:r w:rsidR="00054447" w:rsidRPr="001B6D43">
        <w:rPr>
          <w:rFonts w:ascii="Times New Roman" w:hAnsi="바탕" w:hint="eastAsia"/>
          <w:sz w:val="24"/>
        </w:rPr>
        <w:t xml:space="preserve"> </w:t>
      </w:r>
      <w:r w:rsidR="00054447" w:rsidRPr="001B6D43">
        <w:rPr>
          <w:rFonts w:hAnsi="바탕" w:hint="eastAsia"/>
          <w:sz w:val="24"/>
        </w:rPr>
        <w:t>각 연구 분야별로 Flory-</w:t>
      </w:r>
      <w:proofErr w:type="spellStart"/>
      <w:r w:rsidR="00054447" w:rsidRPr="001B6D43">
        <w:rPr>
          <w:rFonts w:hAnsi="바탕" w:hint="eastAsia"/>
          <w:sz w:val="24"/>
        </w:rPr>
        <w:t>Rehner</w:t>
      </w:r>
      <w:proofErr w:type="spellEnd"/>
      <w:r w:rsidR="00054447" w:rsidRPr="001B6D43">
        <w:rPr>
          <w:rFonts w:hAnsi="바탕" w:hint="eastAsia"/>
          <w:sz w:val="24"/>
        </w:rPr>
        <w:t xml:space="preserve"> 식을 사용할 때에는 </w:t>
      </w:r>
      <w:r w:rsidR="00054447" w:rsidRPr="001B6D43">
        <w:rPr>
          <w:rFonts w:hAnsi="바탕" w:hint="eastAsia"/>
          <w:i/>
          <w:sz w:val="24"/>
        </w:rPr>
        <w:t>β</w:t>
      </w:r>
      <w:r w:rsidR="00054447" w:rsidRPr="001B6D43">
        <w:rPr>
          <w:rFonts w:ascii="Times New Roman" w:hint="eastAsia"/>
          <w:sz w:val="24"/>
          <w:vertAlign w:val="subscript"/>
        </w:rPr>
        <w:t>1</w:t>
      </w:r>
      <w:r w:rsidR="00054447" w:rsidRPr="001B6D43">
        <w:rPr>
          <w:rFonts w:ascii="Times New Roman" w:hint="eastAsia"/>
          <w:sz w:val="24"/>
        </w:rPr>
        <w:t>을</w:t>
      </w:r>
      <w:r w:rsidR="00054447" w:rsidRPr="001B6D43">
        <w:rPr>
          <w:rFonts w:ascii="Times New Roman" w:hint="eastAsia"/>
          <w:sz w:val="24"/>
        </w:rPr>
        <w:t xml:space="preserve"> </w:t>
      </w:r>
      <w:r w:rsidR="00054447" w:rsidRPr="001B6D43">
        <w:rPr>
          <w:rFonts w:ascii="Times New Roman" w:hint="eastAsia"/>
          <w:sz w:val="24"/>
        </w:rPr>
        <w:t>바로</w:t>
      </w:r>
      <w:r w:rsidR="00840AFF" w:rsidRPr="001B6D43">
        <w:rPr>
          <w:rFonts w:ascii="Times New Roman" w:hint="eastAsia"/>
          <w:sz w:val="24"/>
        </w:rPr>
        <w:t xml:space="preserve"> 0.34</w:t>
      </w:r>
      <w:r w:rsidR="00054447" w:rsidRPr="001B6D43">
        <w:rPr>
          <w:rFonts w:ascii="Times New Roman" w:hint="eastAsia"/>
          <w:sz w:val="24"/>
        </w:rPr>
        <w:t>로</w:t>
      </w:r>
      <w:r w:rsidR="00054447" w:rsidRPr="001B6D43">
        <w:rPr>
          <w:rFonts w:ascii="Times New Roman" w:hint="eastAsia"/>
          <w:sz w:val="24"/>
        </w:rPr>
        <w:t xml:space="preserve"> </w:t>
      </w:r>
      <w:r w:rsidR="00054447" w:rsidRPr="001B6D43">
        <w:rPr>
          <w:rFonts w:ascii="Times New Roman" w:hint="eastAsia"/>
          <w:sz w:val="24"/>
        </w:rPr>
        <w:t>적용하기</w:t>
      </w:r>
      <w:r w:rsidR="00054447" w:rsidRPr="001B6D43">
        <w:rPr>
          <w:rFonts w:ascii="Times New Roman" w:hint="eastAsia"/>
          <w:sz w:val="24"/>
        </w:rPr>
        <w:t xml:space="preserve"> </w:t>
      </w:r>
      <w:r w:rsidR="00054447" w:rsidRPr="001B6D43">
        <w:rPr>
          <w:rFonts w:ascii="Times New Roman" w:hint="eastAsia"/>
          <w:sz w:val="24"/>
        </w:rPr>
        <w:t>전에</w:t>
      </w:r>
      <w:r w:rsidR="00054447" w:rsidRPr="001B6D43">
        <w:rPr>
          <w:rFonts w:ascii="Times New Roman" w:hint="eastAsia"/>
          <w:sz w:val="24"/>
        </w:rPr>
        <w:t xml:space="preserve"> </w:t>
      </w:r>
      <w:proofErr w:type="spellStart"/>
      <w:r w:rsidR="00054447" w:rsidRPr="001B6D43">
        <w:rPr>
          <w:rFonts w:hAnsi="바탕" w:hint="eastAsia"/>
          <w:sz w:val="24"/>
        </w:rPr>
        <w:t>폴리머의</w:t>
      </w:r>
      <w:proofErr w:type="spellEnd"/>
      <w:r w:rsidR="00054447" w:rsidRPr="001B6D43">
        <w:rPr>
          <w:rFonts w:hAnsi="바탕" w:hint="eastAsia"/>
          <w:sz w:val="24"/>
        </w:rPr>
        <w:t xml:space="preserve"> 특성에 따라 미 충전 시스템으로 적절한 </w:t>
      </w:r>
      <w:r w:rsidR="00054447" w:rsidRPr="001B6D43">
        <w:rPr>
          <w:rFonts w:hAnsi="바탕" w:hint="eastAsia"/>
          <w:i/>
          <w:sz w:val="24"/>
        </w:rPr>
        <w:t>β</w:t>
      </w:r>
      <w:r w:rsidR="00054447" w:rsidRPr="001B6D43">
        <w:rPr>
          <w:rFonts w:ascii="Times New Roman" w:hint="eastAsia"/>
          <w:sz w:val="24"/>
          <w:vertAlign w:val="subscript"/>
        </w:rPr>
        <w:t>1</w:t>
      </w:r>
      <w:r w:rsidR="00054447" w:rsidRPr="001B6D43">
        <w:rPr>
          <w:rFonts w:hAnsi="바탕" w:hint="eastAsia"/>
          <w:sz w:val="24"/>
        </w:rPr>
        <w:t xml:space="preserve"> 값을 확인해 본 후 적용하는 것이 가교밀도 연구에 큰 의미가 있을 것으로 판단된다.</w:t>
      </w:r>
    </w:p>
    <w:p w:rsidR="00054447" w:rsidRPr="001B6D43" w:rsidRDefault="00054447" w:rsidP="001B6D43">
      <w:pPr>
        <w:wordWrap/>
        <w:spacing w:line="480" w:lineRule="auto"/>
        <w:rPr>
          <w:rFonts w:ascii="Times New Roman"/>
          <w:b/>
          <w:bCs/>
          <w:sz w:val="24"/>
        </w:rPr>
      </w:pPr>
    </w:p>
    <w:p w:rsidR="00054447" w:rsidRDefault="00054447" w:rsidP="001B6D43">
      <w:pPr>
        <w:wordWrap/>
        <w:spacing w:line="480" w:lineRule="auto"/>
        <w:rPr>
          <w:rFonts w:ascii="Times New Roman"/>
          <w:b/>
          <w:bCs/>
          <w:sz w:val="24"/>
        </w:rPr>
      </w:pPr>
    </w:p>
    <w:p w:rsidR="001A0E19" w:rsidRPr="001A0E19" w:rsidRDefault="001A0E19" w:rsidP="00A00387">
      <w:pPr>
        <w:wordWrap/>
        <w:snapToGrid w:val="0"/>
        <w:spacing w:line="480" w:lineRule="auto"/>
        <w:jc w:val="center"/>
        <w:rPr>
          <w:rFonts w:ascii="Times New Roman" w:eastAsia="맑은 고딕"/>
          <w:b/>
          <w:sz w:val="28"/>
          <w:szCs w:val="28"/>
        </w:rPr>
      </w:pPr>
      <w:r w:rsidRPr="001A0E19">
        <w:rPr>
          <w:rFonts w:ascii="Times New Roman" w:eastAsia="맑은 고딕"/>
          <w:b/>
          <w:sz w:val="28"/>
          <w:szCs w:val="28"/>
        </w:rPr>
        <w:t>Acknowledgements</w:t>
      </w:r>
    </w:p>
    <w:p w:rsidR="001A0E19" w:rsidRDefault="001A0E19" w:rsidP="001B6D43">
      <w:pPr>
        <w:wordWrap/>
        <w:spacing w:line="480" w:lineRule="auto"/>
        <w:rPr>
          <w:rFonts w:ascii="Times New Roman"/>
          <w:b/>
          <w:bCs/>
          <w:sz w:val="24"/>
        </w:rPr>
      </w:pPr>
    </w:p>
    <w:p w:rsidR="00713747" w:rsidRDefault="001A0E19" w:rsidP="001B6D43">
      <w:pPr>
        <w:wordWrap/>
        <w:spacing w:line="480" w:lineRule="auto"/>
        <w:rPr>
          <w:rFonts w:ascii="Times New Roman"/>
          <w:bCs/>
          <w:sz w:val="24"/>
        </w:rPr>
      </w:pPr>
      <w:r>
        <w:rPr>
          <w:rFonts w:ascii="Times New Roman" w:hint="eastAsia"/>
          <w:b/>
          <w:bCs/>
          <w:sz w:val="24"/>
        </w:rPr>
        <w:tab/>
      </w:r>
      <w:r w:rsidR="00713747" w:rsidRPr="001B6D43">
        <w:rPr>
          <w:rFonts w:ascii="Times New Roman" w:hAnsi="바탕"/>
          <w:bCs/>
          <w:sz w:val="24"/>
        </w:rPr>
        <w:t>이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조사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연구는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A51916" w:rsidRPr="001B6D43">
        <w:rPr>
          <w:rFonts w:ascii="Times New Roman" w:hAnsi="바탕" w:hint="eastAsia"/>
          <w:bCs/>
          <w:sz w:val="24"/>
        </w:rPr>
        <w:t>국방과학연구소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/>
          <w:bCs/>
          <w:sz w:val="24"/>
        </w:rPr>
        <w:t>(</w:t>
      </w:r>
      <w:r w:rsidR="00003ED9" w:rsidRPr="001B6D43">
        <w:rPr>
          <w:rFonts w:ascii="Times New Roman" w:hint="eastAsia"/>
          <w:bCs/>
          <w:sz w:val="24"/>
        </w:rPr>
        <w:t xml:space="preserve">Grant No; </w:t>
      </w:r>
      <w:r w:rsidR="00A51916" w:rsidRPr="001B6D43">
        <w:rPr>
          <w:rFonts w:ascii="Times New Roman" w:hint="eastAsia"/>
          <w:bCs/>
          <w:sz w:val="24"/>
        </w:rPr>
        <w:t>ADD-11-01-07-19</w:t>
      </w:r>
      <w:r w:rsidR="00713747" w:rsidRPr="001B6D43">
        <w:rPr>
          <w:rFonts w:ascii="Times New Roman"/>
          <w:bCs/>
          <w:sz w:val="24"/>
        </w:rPr>
        <w:t>)</w:t>
      </w:r>
      <w:r w:rsidR="00B52B49" w:rsidRPr="001B6D43">
        <w:rPr>
          <w:rFonts w:ascii="Times New Roman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의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A51916" w:rsidRPr="001B6D43">
        <w:rPr>
          <w:rFonts w:ascii="Times New Roman" w:hAnsi="바탕" w:hint="eastAsia"/>
          <w:bCs/>
          <w:sz w:val="24"/>
        </w:rPr>
        <w:t>연</w:t>
      </w:r>
      <w:r w:rsidR="00B52B49" w:rsidRPr="001B6D43">
        <w:rPr>
          <w:rFonts w:ascii="Times New Roman" w:hAnsi="바탕"/>
          <w:bCs/>
          <w:sz w:val="24"/>
        </w:rPr>
        <w:t>구지원</w:t>
      </w:r>
      <w:r w:rsidR="00B52B49" w:rsidRPr="001B6D43">
        <w:rPr>
          <w:rFonts w:ascii="Times New Roman" w:hAnsi="바탕" w:hint="eastAsia"/>
          <w:bCs/>
          <w:sz w:val="24"/>
        </w:rPr>
        <w:t>으로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수행되었기에</w:t>
      </w:r>
      <w:r w:rsidR="00B52B4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감사</w:t>
      </w:r>
      <w:r w:rsidR="004E49A9" w:rsidRPr="001B6D43">
        <w:rPr>
          <w:rFonts w:ascii="Times New Roman" w:hAnsi="바탕" w:hint="eastAsia"/>
          <w:bCs/>
          <w:sz w:val="24"/>
        </w:rPr>
        <w:t xml:space="preserve"> </w:t>
      </w:r>
      <w:r w:rsidR="00713747" w:rsidRPr="001B6D43">
        <w:rPr>
          <w:rFonts w:ascii="Times New Roman" w:hAnsi="바탕"/>
          <w:bCs/>
          <w:sz w:val="24"/>
        </w:rPr>
        <w:t>드립니다</w:t>
      </w:r>
      <w:r w:rsidR="00713747" w:rsidRPr="001B6D43">
        <w:rPr>
          <w:rFonts w:ascii="Times New Roman"/>
          <w:bCs/>
          <w:sz w:val="24"/>
        </w:rPr>
        <w:t>.</w:t>
      </w:r>
    </w:p>
    <w:p w:rsidR="001A0E19" w:rsidRDefault="001A0E19" w:rsidP="001B6D43">
      <w:pPr>
        <w:wordWrap/>
        <w:spacing w:line="480" w:lineRule="auto"/>
        <w:rPr>
          <w:rFonts w:ascii="Times New Roman"/>
          <w:bCs/>
          <w:sz w:val="24"/>
        </w:rPr>
      </w:pPr>
    </w:p>
    <w:p w:rsidR="001A0E19" w:rsidRDefault="001A0E19" w:rsidP="001B6D43">
      <w:pPr>
        <w:wordWrap/>
        <w:spacing w:line="480" w:lineRule="auto"/>
        <w:rPr>
          <w:rFonts w:ascii="Times New Roman"/>
          <w:bCs/>
          <w:sz w:val="24"/>
        </w:rPr>
      </w:pPr>
    </w:p>
    <w:p w:rsidR="001A0E19" w:rsidRPr="001A0E19" w:rsidRDefault="001A0E19" w:rsidP="00A00387">
      <w:pPr>
        <w:wordWrap/>
        <w:snapToGrid w:val="0"/>
        <w:spacing w:line="480" w:lineRule="auto"/>
        <w:jc w:val="center"/>
        <w:rPr>
          <w:rFonts w:ascii="Times New Roman" w:eastAsia="Palatino-Roman"/>
          <w:b/>
          <w:sz w:val="28"/>
          <w:szCs w:val="28"/>
        </w:rPr>
      </w:pPr>
      <w:r w:rsidRPr="001A0E19">
        <w:rPr>
          <w:rFonts w:ascii="Times New Roman" w:eastAsia="Palatino-Roman"/>
          <w:b/>
          <w:sz w:val="28"/>
          <w:szCs w:val="28"/>
        </w:rPr>
        <w:t>References</w:t>
      </w:r>
    </w:p>
    <w:p w:rsidR="001A0E19" w:rsidRPr="001B6D43" w:rsidRDefault="001A0E19" w:rsidP="001B6D43">
      <w:pPr>
        <w:wordWrap/>
        <w:spacing w:line="480" w:lineRule="auto"/>
        <w:rPr>
          <w:rFonts w:ascii="Times New Roman"/>
          <w:bCs/>
          <w:sz w:val="24"/>
        </w:rPr>
      </w:pPr>
    </w:p>
    <w:p w:rsidR="00A5138E" w:rsidRPr="001A0E19" w:rsidRDefault="00BF5767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bCs/>
          <w:sz w:val="24"/>
        </w:rPr>
        <w:t>B</w:t>
      </w:r>
      <w:r w:rsidRPr="001B6D43">
        <w:rPr>
          <w:rFonts w:ascii="Times New Roman" w:hint="eastAsia"/>
          <w:bCs/>
          <w:sz w:val="24"/>
        </w:rPr>
        <w:t>.</w:t>
      </w:r>
      <w:r w:rsidRPr="001B6D43">
        <w:rPr>
          <w:rFonts w:ascii="Times New Roman"/>
          <w:bCs/>
          <w:sz w:val="24"/>
        </w:rPr>
        <w:t xml:space="preserve"> Gaur, B</w:t>
      </w:r>
      <w:r w:rsidRPr="001B6D43">
        <w:rPr>
          <w:rFonts w:ascii="Times New Roman" w:hint="eastAsia"/>
          <w:bCs/>
          <w:sz w:val="24"/>
        </w:rPr>
        <w:t>.</w:t>
      </w:r>
      <w:r w:rsidRPr="001B6D43">
        <w:rPr>
          <w:rFonts w:ascii="Times New Roman"/>
          <w:bCs/>
          <w:sz w:val="24"/>
        </w:rPr>
        <w:t xml:space="preserve"> </w:t>
      </w:r>
      <w:proofErr w:type="spellStart"/>
      <w:r w:rsidRPr="001B6D43">
        <w:rPr>
          <w:rFonts w:ascii="Times New Roman"/>
          <w:bCs/>
          <w:sz w:val="24"/>
        </w:rPr>
        <w:t>Lochab</w:t>
      </w:r>
      <w:proofErr w:type="spellEnd"/>
      <w:r w:rsidRPr="001B6D43">
        <w:rPr>
          <w:rFonts w:ascii="Times New Roman"/>
          <w:bCs/>
          <w:sz w:val="24"/>
        </w:rPr>
        <w:t xml:space="preserve">, V. </w:t>
      </w:r>
      <w:proofErr w:type="spellStart"/>
      <w:r w:rsidRPr="001B6D43">
        <w:rPr>
          <w:rFonts w:ascii="Times New Roman"/>
          <w:bCs/>
          <w:sz w:val="24"/>
        </w:rPr>
        <w:t>Choudhary</w:t>
      </w:r>
      <w:proofErr w:type="spellEnd"/>
      <w:r w:rsidR="001A0E19">
        <w:rPr>
          <w:rFonts w:ascii="Times New Roman" w:hint="eastAsia"/>
          <w:bCs/>
          <w:sz w:val="24"/>
        </w:rPr>
        <w:t>,</w:t>
      </w:r>
      <w:r w:rsidRPr="001B6D43">
        <w:rPr>
          <w:rFonts w:ascii="Times New Roman"/>
          <w:bCs/>
          <w:sz w:val="24"/>
        </w:rPr>
        <w:t xml:space="preserve"> </w:t>
      </w:r>
      <w:r w:rsidRPr="001B6D43">
        <w:rPr>
          <w:rFonts w:ascii="Times New Roman" w:hint="eastAsia"/>
          <w:bCs/>
          <w:sz w:val="24"/>
        </w:rPr>
        <w:t>and</w:t>
      </w:r>
      <w:r w:rsidRPr="001B6D43">
        <w:rPr>
          <w:rFonts w:ascii="Times New Roman"/>
          <w:bCs/>
          <w:sz w:val="24"/>
        </w:rPr>
        <w:t xml:space="preserve"> I. K. </w:t>
      </w:r>
      <w:proofErr w:type="spellStart"/>
      <w:r w:rsidRPr="001B6D43">
        <w:rPr>
          <w:rFonts w:ascii="Times New Roman"/>
          <w:bCs/>
          <w:sz w:val="24"/>
        </w:rPr>
        <w:t>Varma</w:t>
      </w:r>
      <w:proofErr w:type="spellEnd"/>
      <w:r w:rsidRPr="001B6D43">
        <w:rPr>
          <w:rFonts w:ascii="Times New Roman" w:hint="eastAsia"/>
          <w:bCs/>
          <w:sz w:val="24"/>
        </w:rPr>
        <w:t xml:space="preserve">, </w:t>
      </w:r>
      <w:r w:rsidRPr="001B6D43">
        <w:rPr>
          <w:rFonts w:ascii="Times New Roman"/>
          <w:bCs/>
          <w:sz w:val="24"/>
        </w:rPr>
        <w:t>“</w:t>
      </w:r>
      <w:proofErr w:type="spellStart"/>
      <w:r w:rsidRPr="001B6D43">
        <w:rPr>
          <w:rFonts w:ascii="Times New Roman"/>
          <w:bCs/>
          <w:sz w:val="24"/>
        </w:rPr>
        <w:t>Azido</w:t>
      </w:r>
      <w:proofErr w:type="spellEnd"/>
      <w:r w:rsidRPr="001B6D43">
        <w:rPr>
          <w:rFonts w:ascii="Times New Roman"/>
          <w:bCs/>
          <w:sz w:val="24"/>
        </w:rPr>
        <w:t xml:space="preserve"> Polymers</w:t>
      </w:r>
      <w:r w:rsidRPr="001B6D43">
        <w:rPr>
          <w:rFonts w:ascii="Times New Roman" w:hint="eastAsia"/>
          <w:bCs/>
          <w:sz w:val="24"/>
        </w:rPr>
        <w:t>-</w:t>
      </w:r>
      <w:r w:rsidRPr="001B6D43">
        <w:rPr>
          <w:rFonts w:ascii="Times New Roman"/>
          <w:bCs/>
          <w:sz w:val="24"/>
        </w:rPr>
        <w:t xml:space="preserve">Energetic </w:t>
      </w:r>
      <w:r w:rsidRPr="001A0E19">
        <w:rPr>
          <w:rFonts w:ascii="Times New Roman"/>
          <w:bCs/>
          <w:sz w:val="24"/>
        </w:rPr>
        <w:t>Binders for Solid Rocket</w:t>
      </w:r>
      <w:r w:rsidRPr="001A0E19">
        <w:rPr>
          <w:rFonts w:ascii="Times New Roman" w:hint="eastAsia"/>
          <w:bCs/>
          <w:sz w:val="24"/>
        </w:rPr>
        <w:t xml:space="preserve"> </w:t>
      </w:r>
      <w:r w:rsidRPr="001A0E19">
        <w:rPr>
          <w:rFonts w:ascii="Times New Roman"/>
          <w:bCs/>
          <w:sz w:val="24"/>
        </w:rPr>
        <w:t>Propellants”</w:t>
      </w:r>
      <w:r w:rsidRPr="001A0E19">
        <w:rPr>
          <w:rFonts w:ascii="Times New Roman" w:hint="eastAsia"/>
          <w:bCs/>
          <w:sz w:val="24"/>
        </w:rPr>
        <w:t xml:space="preserve">, </w:t>
      </w:r>
      <w:r w:rsidRPr="001A0E19">
        <w:rPr>
          <w:rFonts w:ascii="Times New Roman"/>
          <w:bCs/>
          <w:i/>
          <w:sz w:val="24"/>
        </w:rPr>
        <w:t>J</w:t>
      </w:r>
      <w:r w:rsidR="001A0E19" w:rsidRPr="001A0E19">
        <w:rPr>
          <w:rFonts w:ascii="Times New Roman" w:hint="eastAsia"/>
          <w:bCs/>
          <w:i/>
          <w:sz w:val="24"/>
        </w:rPr>
        <w:t xml:space="preserve">. </w:t>
      </w:r>
      <w:proofErr w:type="spellStart"/>
      <w:r w:rsidRPr="001A0E19">
        <w:rPr>
          <w:rFonts w:ascii="Times New Roman"/>
          <w:bCs/>
          <w:i/>
          <w:sz w:val="24"/>
        </w:rPr>
        <w:t>Macromol</w:t>
      </w:r>
      <w:proofErr w:type="spellEnd"/>
      <w:r w:rsidR="00840AFF" w:rsidRPr="001A0E19">
        <w:rPr>
          <w:rFonts w:ascii="Times New Roman" w:hint="eastAsia"/>
          <w:bCs/>
          <w:i/>
          <w:sz w:val="24"/>
        </w:rPr>
        <w:t>.</w:t>
      </w:r>
      <w:r w:rsidRPr="001A0E19">
        <w:rPr>
          <w:rFonts w:ascii="Times New Roman"/>
          <w:bCs/>
          <w:i/>
          <w:sz w:val="24"/>
        </w:rPr>
        <w:t xml:space="preserve"> Sci</w:t>
      </w:r>
      <w:r w:rsidR="00840AFF" w:rsidRPr="001A0E19">
        <w:rPr>
          <w:rFonts w:ascii="Times New Roman" w:hint="eastAsia"/>
          <w:bCs/>
          <w:i/>
          <w:sz w:val="24"/>
        </w:rPr>
        <w:t>.</w:t>
      </w:r>
      <w:r w:rsidRPr="001A0E19">
        <w:rPr>
          <w:rFonts w:ascii="Times New Roman"/>
          <w:bCs/>
          <w:i/>
          <w:sz w:val="24"/>
        </w:rPr>
        <w:t xml:space="preserve">, Part C: </w:t>
      </w:r>
      <w:proofErr w:type="spellStart"/>
      <w:r w:rsidRPr="001A0E19">
        <w:rPr>
          <w:rFonts w:ascii="Times New Roman"/>
          <w:bCs/>
          <w:i/>
          <w:sz w:val="24"/>
        </w:rPr>
        <w:t>Polym</w:t>
      </w:r>
      <w:proofErr w:type="spellEnd"/>
      <w:r w:rsidR="00840AFF" w:rsidRPr="001A0E19">
        <w:rPr>
          <w:rFonts w:ascii="Times New Roman" w:hint="eastAsia"/>
          <w:bCs/>
          <w:i/>
          <w:sz w:val="24"/>
        </w:rPr>
        <w:t>.</w:t>
      </w:r>
      <w:r w:rsidRPr="001A0E19">
        <w:rPr>
          <w:rFonts w:ascii="Times New Roman" w:hint="eastAsia"/>
          <w:bCs/>
          <w:i/>
          <w:sz w:val="24"/>
        </w:rPr>
        <w:t xml:space="preserve"> </w:t>
      </w:r>
      <w:r w:rsidRPr="001A0E19">
        <w:rPr>
          <w:rFonts w:ascii="Times New Roman"/>
          <w:bCs/>
          <w:i/>
          <w:sz w:val="24"/>
        </w:rPr>
        <w:t>Rev</w:t>
      </w:r>
      <w:r w:rsidR="00840AFF" w:rsidRPr="001A0E19">
        <w:rPr>
          <w:rFonts w:ascii="Times New Roman" w:hint="eastAsia"/>
          <w:bCs/>
          <w:i/>
          <w:sz w:val="24"/>
        </w:rPr>
        <w:t>.</w:t>
      </w:r>
      <w:r w:rsidRPr="001A0E19">
        <w:rPr>
          <w:rFonts w:ascii="Times New Roman" w:hint="eastAsia"/>
          <w:bCs/>
          <w:sz w:val="24"/>
        </w:rPr>
        <w:t xml:space="preserve">, </w:t>
      </w:r>
      <w:r w:rsidRPr="001A0E19">
        <w:rPr>
          <w:rFonts w:ascii="Times New Roman" w:hint="eastAsia"/>
          <w:b/>
          <w:bCs/>
          <w:sz w:val="24"/>
        </w:rPr>
        <w:t>43</w:t>
      </w:r>
      <w:r w:rsidRPr="001A0E19">
        <w:rPr>
          <w:rFonts w:ascii="Times New Roman" w:hint="eastAsia"/>
          <w:bCs/>
          <w:sz w:val="24"/>
        </w:rPr>
        <w:t>, 505 (2003).</w:t>
      </w:r>
    </w:p>
    <w:p w:rsidR="00D6303F" w:rsidRPr="001B6D43" w:rsidRDefault="0071512A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color w:val="000000" w:themeColor="text1"/>
          <w:sz w:val="24"/>
        </w:rPr>
      </w:pPr>
      <w:r w:rsidRPr="001B6D43">
        <w:rPr>
          <w:rFonts w:ascii="Times New Roman"/>
          <w:bCs/>
          <w:color w:val="000000" w:themeColor="text1"/>
          <w:sz w:val="24"/>
        </w:rPr>
        <w:t>J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A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F</w:t>
      </w:r>
      <w:r w:rsidRPr="001B6D43">
        <w:rPr>
          <w:rFonts w:ascii="Times New Roman" w:hint="eastAsia"/>
          <w:bCs/>
          <w:color w:val="000000" w:themeColor="text1"/>
          <w:sz w:val="24"/>
        </w:rPr>
        <w:t>.</w:t>
      </w:r>
      <w:r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Joosten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Pr="001B6D43">
        <w:rPr>
          <w:rFonts w:ascii="Times New Roman"/>
          <w:bCs/>
          <w:color w:val="000000" w:themeColor="text1"/>
          <w:sz w:val="24"/>
        </w:rPr>
        <w:t>N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T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H</w:t>
      </w:r>
      <w:r w:rsidRPr="001B6D43">
        <w:rPr>
          <w:rFonts w:ascii="Times New Roman" w:hint="eastAsia"/>
          <w:bCs/>
          <w:color w:val="000000" w:themeColor="text1"/>
          <w:sz w:val="24"/>
        </w:rPr>
        <w:t>.</w:t>
      </w:r>
      <w:r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Tholen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Pr="001B6D43">
        <w:rPr>
          <w:rFonts w:ascii="Times New Roman"/>
          <w:bCs/>
          <w:color w:val="000000" w:themeColor="text1"/>
          <w:sz w:val="24"/>
        </w:rPr>
        <w:t>F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A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E</w:t>
      </w:r>
      <w:r w:rsidRPr="001B6D43">
        <w:rPr>
          <w:rFonts w:ascii="Times New Roman" w:hint="eastAsia"/>
          <w:bCs/>
          <w:color w:val="000000" w:themeColor="text1"/>
          <w:sz w:val="24"/>
        </w:rPr>
        <w:t>.</w:t>
      </w:r>
      <w:r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Maate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Pr="001B6D43">
        <w:rPr>
          <w:rFonts w:ascii="Times New Roman"/>
          <w:bCs/>
          <w:color w:val="000000" w:themeColor="text1"/>
          <w:sz w:val="24"/>
        </w:rPr>
        <w:t>A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Pr="001B6D43">
        <w:rPr>
          <w:rFonts w:ascii="Times New Roman"/>
          <w:bCs/>
          <w:color w:val="000000" w:themeColor="text1"/>
          <w:sz w:val="24"/>
        </w:rPr>
        <w:t>J</w:t>
      </w:r>
      <w:r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Brouwer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="00CA5F40" w:rsidRPr="001B6D43">
        <w:rPr>
          <w:rFonts w:ascii="Times New Roman"/>
          <w:bCs/>
          <w:color w:val="000000" w:themeColor="text1"/>
          <w:sz w:val="24"/>
        </w:rPr>
        <w:t>G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W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>.</w:t>
      </w:r>
      <w:r w:rsidR="00CA5F40" w:rsidRPr="001B6D43">
        <w:rPr>
          <w:rFonts w:ascii="Times New Roman"/>
          <w:bCs/>
          <w:color w:val="000000" w:themeColor="text1"/>
          <w:sz w:val="24"/>
        </w:rPr>
        <w:t xml:space="preserve"> 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>V</w:t>
      </w:r>
      <w:r w:rsidR="00A5138E" w:rsidRPr="001B6D43">
        <w:rPr>
          <w:rFonts w:ascii="Times New Roman"/>
          <w:bCs/>
          <w:color w:val="000000" w:themeColor="text1"/>
          <w:sz w:val="24"/>
        </w:rPr>
        <w:t xml:space="preserve">an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Esse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="00CA5F40" w:rsidRPr="001B6D43">
        <w:rPr>
          <w:rFonts w:ascii="Times New Roman"/>
          <w:bCs/>
          <w:color w:val="000000" w:themeColor="text1"/>
          <w:sz w:val="24"/>
        </w:rPr>
        <w:t>D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T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S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Rijkers</w:t>
      </w:r>
      <w:proofErr w:type="spellEnd"/>
      <w:r w:rsidR="00A5138E" w:rsidRPr="001B6D43">
        <w:rPr>
          <w:rFonts w:ascii="Times New Roman"/>
          <w:bCs/>
          <w:color w:val="000000" w:themeColor="text1"/>
          <w:sz w:val="24"/>
        </w:rPr>
        <w:t>,</w:t>
      </w:r>
      <w:r w:rsidR="00A5138E" w:rsidRPr="001B6D43">
        <w:rPr>
          <w:rFonts w:ascii="Times New Roman" w:hint="eastAsia"/>
          <w:bCs/>
          <w:color w:val="000000" w:themeColor="text1"/>
          <w:sz w:val="24"/>
        </w:rPr>
        <w:t xml:space="preserve"> </w:t>
      </w:r>
      <w:r w:rsidR="00CA5F40" w:rsidRPr="001B6D43">
        <w:rPr>
          <w:rFonts w:ascii="Times New Roman"/>
          <w:bCs/>
          <w:color w:val="000000" w:themeColor="text1"/>
          <w:sz w:val="24"/>
        </w:rPr>
        <w:t>R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M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J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>.</w:t>
      </w:r>
      <w:r w:rsidR="00CA5F40"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Liskamp</w:t>
      </w:r>
      <w:proofErr w:type="spellEnd"/>
      <w:r w:rsidR="001A0E19">
        <w:rPr>
          <w:rFonts w:ascii="Times New Roman" w:hint="eastAsia"/>
          <w:bCs/>
          <w:color w:val="000000" w:themeColor="text1"/>
          <w:sz w:val="24"/>
        </w:rPr>
        <w:t>,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 and</w:t>
      </w:r>
      <w:r w:rsidR="00A5138E" w:rsidRPr="001B6D43">
        <w:rPr>
          <w:rFonts w:ascii="Times New Roman"/>
          <w:bCs/>
          <w:color w:val="000000" w:themeColor="text1"/>
          <w:sz w:val="24"/>
        </w:rPr>
        <w:t xml:space="preserve"> </w:t>
      </w:r>
      <w:r w:rsidR="00CA5F40" w:rsidRPr="001B6D43">
        <w:rPr>
          <w:rFonts w:ascii="Times New Roman"/>
          <w:bCs/>
          <w:color w:val="000000" w:themeColor="text1"/>
          <w:sz w:val="24"/>
        </w:rPr>
        <w:t>R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. </w:t>
      </w:r>
      <w:r w:rsidR="00CA5F40" w:rsidRPr="001B6D43">
        <w:rPr>
          <w:rFonts w:ascii="Times New Roman"/>
          <w:bCs/>
          <w:color w:val="000000" w:themeColor="text1"/>
          <w:sz w:val="24"/>
        </w:rPr>
        <w:t>J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>.</w:t>
      </w:r>
      <w:r w:rsidR="00CA5F40" w:rsidRPr="001B6D43">
        <w:rPr>
          <w:rFonts w:ascii="Times New Roman"/>
          <w:bCs/>
          <w:color w:val="000000" w:themeColor="text1"/>
          <w:sz w:val="24"/>
        </w:rPr>
        <w:t xml:space="preserve"> </w:t>
      </w:r>
      <w:proofErr w:type="spellStart"/>
      <w:r w:rsidR="00A5138E" w:rsidRPr="001B6D43">
        <w:rPr>
          <w:rFonts w:ascii="Times New Roman"/>
          <w:bCs/>
          <w:color w:val="000000" w:themeColor="text1"/>
          <w:sz w:val="24"/>
        </w:rPr>
        <w:t>Pieters</w:t>
      </w:r>
      <w:proofErr w:type="spellEnd"/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, </w:t>
      </w:r>
      <w:r w:rsidR="00CA5F40" w:rsidRPr="001B6D43">
        <w:rPr>
          <w:rFonts w:ascii="Times New Roman"/>
          <w:bCs/>
          <w:color w:val="000000" w:themeColor="text1"/>
          <w:sz w:val="24"/>
        </w:rPr>
        <w:t xml:space="preserve">“High-Yielding Microwave-Assisted Synthesis of </w:t>
      </w:r>
      <w:proofErr w:type="spellStart"/>
      <w:r w:rsidR="00CA5F40" w:rsidRPr="001B6D43">
        <w:rPr>
          <w:rFonts w:ascii="Times New Roman"/>
          <w:bCs/>
          <w:color w:val="000000" w:themeColor="text1"/>
          <w:sz w:val="24"/>
        </w:rPr>
        <w:t>Triazole</w:t>
      </w:r>
      <w:proofErr w:type="spellEnd"/>
      <w:r w:rsidR="00CA5F40" w:rsidRPr="001B6D43">
        <w:rPr>
          <w:rFonts w:ascii="Times New Roman"/>
          <w:bCs/>
          <w:color w:val="000000" w:themeColor="text1"/>
          <w:sz w:val="24"/>
        </w:rPr>
        <w:t>-Linked</w:t>
      </w:r>
      <w:r w:rsidR="00CA5F40" w:rsidRPr="001B6D43">
        <w:rPr>
          <w:rFonts w:ascii="Times New Roman" w:hint="eastAsia"/>
          <w:bCs/>
          <w:color w:val="000000" w:themeColor="text1"/>
          <w:sz w:val="24"/>
        </w:rPr>
        <w:t xml:space="preserve"> </w:t>
      </w:r>
      <w:proofErr w:type="spellStart"/>
      <w:r w:rsidR="00CA5F40" w:rsidRPr="001B6D43">
        <w:rPr>
          <w:rFonts w:ascii="Times New Roman"/>
          <w:bCs/>
          <w:color w:val="000000" w:themeColor="text1"/>
          <w:sz w:val="24"/>
        </w:rPr>
        <w:t>Glycodendrimers</w:t>
      </w:r>
      <w:proofErr w:type="spellEnd"/>
      <w:r w:rsidR="00CA5F40" w:rsidRPr="001B6D43">
        <w:rPr>
          <w:rFonts w:ascii="Times New Roman"/>
          <w:bCs/>
          <w:color w:val="000000" w:themeColor="text1"/>
          <w:sz w:val="24"/>
        </w:rPr>
        <w:t xml:space="preserve"> by Copper-Catalyzed [3+2] </w:t>
      </w:r>
      <w:proofErr w:type="spellStart"/>
      <w:r w:rsidR="00CA5F40" w:rsidRPr="001B6D43">
        <w:rPr>
          <w:rFonts w:ascii="Times New Roman"/>
          <w:bCs/>
          <w:color w:val="000000" w:themeColor="text1"/>
          <w:sz w:val="24"/>
        </w:rPr>
        <w:t>Cycloaddition</w:t>
      </w:r>
      <w:proofErr w:type="spellEnd"/>
      <w:r w:rsidR="00CA5F40" w:rsidRPr="001B6D43">
        <w:rPr>
          <w:rFonts w:ascii="Times New Roman"/>
          <w:bCs/>
          <w:color w:val="000000" w:themeColor="text1"/>
          <w:sz w:val="24"/>
        </w:rPr>
        <w:t>”</w:t>
      </w:r>
      <w:r w:rsidR="00A5138E" w:rsidRPr="001B6D43">
        <w:rPr>
          <w:rFonts w:ascii="Times New Roman"/>
          <w:bCs/>
          <w:color w:val="000000" w:themeColor="text1"/>
          <w:sz w:val="24"/>
        </w:rPr>
        <w:t xml:space="preserve">, </w:t>
      </w:r>
      <w:r w:rsidR="00A5138E" w:rsidRPr="001B6D43">
        <w:rPr>
          <w:rFonts w:ascii="Times New Roman"/>
          <w:bCs/>
          <w:i/>
          <w:color w:val="000000" w:themeColor="text1"/>
          <w:sz w:val="24"/>
        </w:rPr>
        <w:t>Eur. J. Org. Chem.</w:t>
      </w:r>
      <w:r w:rsidR="00D6303F" w:rsidRPr="001B6D43">
        <w:rPr>
          <w:rFonts w:ascii="Times New Roman" w:hint="eastAsia"/>
          <w:bCs/>
          <w:color w:val="000000" w:themeColor="text1"/>
          <w:sz w:val="24"/>
        </w:rPr>
        <w:t xml:space="preserve">, </w:t>
      </w:r>
      <w:r w:rsidR="00D6303F" w:rsidRPr="001B6D43">
        <w:rPr>
          <w:rFonts w:ascii="Times New Roman" w:hint="eastAsia"/>
          <w:b/>
          <w:bCs/>
          <w:color w:val="000000" w:themeColor="text1"/>
          <w:sz w:val="24"/>
        </w:rPr>
        <w:t>70</w:t>
      </w:r>
      <w:r w:rsidR="00D6303F" w:rsidRPr="001B6D43">
        <w:rPr>
          <w:rFonts w:ascii="Times New Roman" w:hint="eastAsia"/>
          <w:bCs/>
          <w:color w:val="000000" w:themeColor="text1"/>
          <w:sz w:val="24"/>
        </w:rPr>
        <w:t xml:space="preserve">, </w:t>
      </w:r>
      <w:r w:rsidR="00D6303F" w:rsidRPr="001B6D43">
        <w:rPr>
          <w:rFonts w:ascii="Times New Roman"/>
          <w:bCs/>
          <w:color w:val="000000" w:themeColor="text1"/>
          <w:sz w:val="24"/>
        </w:rPr>
        <w:t>3182</w:t>
      </w:r>
      <w:r w:rsidR="00D6303F" w:rsidRPr="001B6D43">
        <w:rPr>
          <w:rFonts w:ascii="Times New Roman" w:hint="eastAsia"/>
          <w:bCs/>
          <w:color w:val="000000" w:themeColor="text1"/>
          <w:sz w:val="24"/>
        </w:rPr>
        <w:t xml:space="preserve"> (</w:t>
      </w:r>
      <w:r w:rsidR="00A5138E" w:rsidRPr="001B6D43">
        <w:rPr>
          <w:rFonts w:ascii="Times New Roman"/>
          <w:bCs/>
          <w:color w:val="000000" w:themeColor="text1"/>
          <w:sz w:val="24"/>
        </w:rPr>
        <w:t>2005</w:t>
      </w:r>
      <w:r w:rsidR="00D6303F" w:rsidRPr="001B6D43">
        <w:rPr>
          <w:rFonts w:ascii="Times New Roman" w:hint="eastAsia"/>
          <w:bCs/>
          <w:color w:val="000000" w:themeColor="text1"/>
          <w:sz w:val="24"/>
        </w:rPr>
        <w:t>).</w:t>
      </w:r>
    </w:p>
    <w:p w:rsidR="004F32D3" w:rsidRPr="001B6D43" w:rsidRDefault="004F32D3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 w:eastAsia="휴먼명조"/>
          <w:sz w:val="24"/>
        </w:rPr>
        <w:t>C. M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 xml:space="preserve">Thompson </w:t>
      </w:r>
      <w:r w:rsidRPr="001B6D43">
        <w:rPr>
          <w:rFonts w:ascii="Times New Roman" w:eastAsia="휴먼명조" w:hint="eastAsia"/>
          <w:sz w:val="24"/>
        </w:rPr>
        <w:t>and</w:t>
      </w:r>
      <w:r w:rsidRPr="001B6D43">
        <w:rPr>
          <w:rFonts w:ascii="Times New Roman" w:eastAsia="휴먼명조"/>
          <w:sz w:val="24"/>
        </w:rPr>
        <w:t xml:space="preserve"> P. M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Hergenrother</w:t>
      </w:r>
      <w:proofErr w:type="spellEnd"/>
      <w:r w:rsidRPr="001B6D43">
        <w:rPr>
          <w:rFonts w:ascii="Times New Roman" w:eastAsia="휴먼명조" w:hint="eastAsia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“</w:t>
      </w:r>
      <w:proofErr w:type="spellStart"/>
      <w:r w:rsidRPr="001B6D43">
        <w:rPr>
          <w:rFonts w:ascii="Times New Roman" w:eastAsia="휴먼명조"/>
          <w:sz w:val="24"/>
        </w:rPr>
        <w:t>Phenylethynyl</w:t>
      </w:r>
      <w:proofErr w:type="spellEnd"/>
      <w:r w:rsidRPr="001B6D43">
        <w:rPr>
          <w:rFonts w:ascii="Times New Roman" w:eastAsia="휴먼명조"/>
          <w:sz w:val="24"/>
        </w:rPr>
        <w:t xml:space="preserve"> terminated </w:t>
      </w:r>
      <w:proofErr w:type="spellStart"/>
      <w:r w:rsidRPr="001B6D43">
        <w:rPr>
          <w:rFonts w:ascii="Times New Roman" w:eastAsia="휴먼명조"/>
          <w:sz w:val="24"/>
        </w:rPr>
        <w:t>arylene</w:t>
      </w:r>
      <w:proofErr w:type="spellEnd"/>
      <w:r w:rsidRPr="001B6D43">
        <w:rPr>
          <w:rFonts w:ascii="Times New Roman" w:eastAsia="휴먼명조"/>
          <w:sz w:val="24"/>
        </w:rPr>
        <w:t xml:space="preserve"> ether </w:t>
      </w:r>
      <w:proofErr w:type="spellStart"/>
      <w:r w:rsidRPr="001B6D43">
        <w:rPr>
          <w:rFonts w:ascii="Times New Roman" w:eastAsia="휴먼명조"/>
          <w:sz w:val="24"/>
        </w:rPr>
        <w:t>oxadiazole</w:t>
      </w:r>
      <w:proofErr w:type="spellEnd"/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 xml:space="preserve">and </w:t>
      </w:r>
      <w:proofErr w:type="spellStart"/>
      <w:r w:rsidRPr="001B6D43">
        <w:rPr>
          <w:rFonts w:ascii="Times New Roman" w:eastAsia="휴먼명조"/>
          <w:sz w:val="24"/>
        </w:rPr>
        <w:t>triazole</w:t>
      </w:r>
      <w:proofErr w:type="spellEnd"/>
      <w:r w:rsidRPr="001B6D43">
        <w:rPr>
          <w:rFonts w:ascii="Times New Roman" w:eastAsia="휴먼명조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oligomers</w:t>
      </w:r>
      <w:proofErr w:type="spellEnd"/>
      <w:r w:rsidRPr="001B6D43">
        <w:rPr>
          <w:rFonts w:ascii="Times New Roman" w:eastAsia="휴먼명조"/>
          <w:sz w:val="24"/>
        </w:rPr>
        <w:t xml:space="preserve"> and their cured polymers”</w:t>
      </w:r>
      <w:r w:rsidRPr="001B6D43">
        <w:rPr>
          <w:rFonts w:ascii="Times New Roman" w:eastAsia="휴먼명조" w:hint="eastAsia"/>
          <w:sz w:val="24"/>
        </w:rPr>
        <w:t>,</w:t>
      </w:r>
      <w:r w:rsidRPr="001B6D43">
        <w:rPr>
          <w:rFonts w:ascii="Times New Roman" w:eastAsia="휴먼명조"/>
          <w:sz w:val="24"/>
        </w:rPr>
        <w:t xml:space="preserve"> </w:t>
      </w:r>
      <w:r w:rsidRPr="001B6D43">
        <w:rPr>
          <w:rFonts w:ascii="Times New Roman" w:eastAsia="휴먼명조"/>
          <w:i/>
          <w:sz w:val="24"/>
        </w:rPr>
        <w:t xml:space="preserve">High Perform. </w:t>
      </w:r>
      <w:proofErr w:type="spellStart"/>
      <w:r w:rsidRPr="001B6D43">
        <w:rPr>
          <w:rFonts w:ascii="Times New Roman" w:eastAsia="휴먼명조"/>
          <w:i/>
          <w:sz w:val="24"/>
        </w:rPr>
        <w:t>Polym</w:t>
      </w:r>
      <w:proofErr w:type="spellEnd"/>
      <w:r w:rsidRPr="001B6D43">
        <w:rPr>
          <w:rFonts w:ascii="Times New Roman" w:eastAsia="휴먼명조"/>
          <w:i/>
          <w:sz w:val="24"/>
        </w:rPr>
        <w:t>.</w:t>
      </w:r>
      <w:r w:rsidRPr="001B6D43">
        <w:rPr>
          <w:rFonts w:ascii="Times New Roman" w:eastAsia="휴먼명조" w:hint="eastAsia"/>
          <w:sz w:val="24"/>
        </w:rPr>
        <w:t>,</w:t>
      </w:r>
      <w:r w:rsidRPr="001B6D43">
        <w:rPr>
          <w:rFonts w:ascii="Times New Roman" w:eastAsia="휴먼명조"/>
          <w:sz w:val="24"/>
        </w:rPr>
        <w:t xml:space="preserve"> </w:t>
      </w:r>
      <w:r w:rsidRPr="001B6D43">
        <w:rPr>
          <w:rFonts w:ascii="Times New Roman" w:eastAsia="휴먼명조"/>
          <w:b/>
          <w:sz w:val="24"/>
        </w:rPr>
        <w:t>13</w:t>
      </w:r>
      <w:r w:rsidRPr="001B6D43">
        <w:rPr>
          <w:rFonts w:ascii="Times New Roman" w:eastAsia="휴먼명조" w:hint="eastAsia"/>
          <w:sz w:val="24"/>
        </w:rPr>
        <w:t>, 313</w:t>
      </w:r>
      <w:r w:rsidRPr="001B6D43">
        <w:rPr>
          <w:rFonts w:ascii="Times New Roman" w:eastAsia="휴먼명조"/>
          <w:sz w:val="24"/>
        </w:rPr>
        <w:t xml:space="preserve"> (2001)</w:t>
      </w:r>
      <w:r w:rsidRPr="001B6D43">
        <w:rPr>
          <w:rFonts w:ascii="Times New Roman" w:eastAsia="휴먼명조" w:hint="eastAsia"/>
          <w:sz w:val="24"/>
        </w:rPr>
        <w:t>.</w:t>
      </w:r>
    </w:p>
    <w:p w:rsidR="004F32D3" w:rsidRPr="001B6D43" w:rsidRDefault="004F32D3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T. </w:t>
      </w:r>
      <w:proofErr w:type="spellStart"/>
      <w:r w:rsidRPr="001B6D43">
        <w:rPr>
          <w:rFonts w:ascii="Times New Roman"/>
          <w:sz w:val="24"/>
        </w:rPr>
        <w:t>Keicher</w:t>
      </w:r>
      <w:proofErr w:type="spellEnd"/>
      <w:r w:rsidRPr="001B6D43">
        <w:rPr>
          <w:rFonts w:ascii="Times New Roman"/>
          <w:sz w:val="24"/>
        </w:rPr>
        <w:t xml:space="preserve">, W. </w:t>
      </w:r>
      <w:proofErr w:type="spellStart"/>
      <w:r w:rsidRPr="001B6D43">
        <w:rPr>
          <w:rFonts w:ascii="Times New Roman"/>
          <w:sz w:val="24"/>
        </w:rPr>
        <w:t>Kuglstatter</w:t>
      </w:r>
      <w:proofErr w:type="spellEnd"/>
      <w:r w:rsidRPr="001B6D43">
        <w:rPr>
          <w:rFonts w:ascii="Times New Roman"/>
          <w:sz w:val="24"/>
        </w:rPr>
        <w:t xml:space="preserve">, S. </w:t>
      </w:r>
      <w:proofErr w:type="spellStart"/>
      <w:r w:rsidRPr="001B6D43">
        <w:rPr>
          <w:rFonts w:ascii="Times New Roman"/>
          <w:sz w:val="24"/>
        </w:rPr>
        <w:t>Eisele</w:t>
      </w:r>
      <w:proofErr w:type="spellEnd"/>
      <w:r w:rsidRPr="001B6D43">
        <w:rPr>
          <w:rFonts w:ascii="Times New Roman"/>
          <w:sz w:val="24"/>
        </w:rPr>
        <w:t>, T. Wetzel</w:t>
      </w:r>
      <w:r w:rsidR="00EA749D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and H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Krause,</w:t>
      </w:r>
      <w:r w:rsidR="00693DC9" w:rsidRPr="001B6D43">
        <w:rPr>
          <w:rFonts w:ascii="Times New Roman" w:hint="eastAsia"/>
          <w:sz w:val="24"/>
        </w:rPr>
        <w:t xml:space="preserve"> </w:t>
      </w:r>
      <w:r w:rsidR="00693DC9" w:rsidRPr="001B6D43">
        <w:rPr>
          <w:rFonts w:ascii="Times New Roman"/>
          <w:sz w:val="24"/>
        </w:rPr>
        <w:t>“</w:t>
      </w:r>
      <w:proofErr w:type="spellStart"/>
      <w:r w:rsidR="00693DC9" w:rsidRPr="001B6D43">
        <w:rPr>
          <w:rFonts w:ascii="Times New Roman"/>
          <w:sz w:val="24"/>
        </w:rPr>
        <w:t>Isocyanate</w:t>
      </w:r>
      <w:proofErr w:type="spellEnd"/>
      <w:r w:rsidR="00693DC9" w:rsidRPr="001B6D43">
        <w:rPr>
          <w:rFonts w:ascii="Times New Roman"/>
          <w:sz w:val="24"/>
        </w:rPr>
        <w:t xml:space="preserve">-Free Curing of </w:t>
      </w:r>
      <w:proofErr w:type="spellStart"/>
      <w:r w:rsidR="00693DC9" w:rsidRPr="001B6D43">
        <w:rPr>
          <w:rFonts w:ascii="Times New Roman"/>
          <w:sz w:val="24"/>
        </w:rPr>
        <w:t>Glycidyl</w:t>
      </w:r>
      <w:proofErr w:type="spellEnd"/>
      <w:r w:rsidR="00693DC9" w:rsidRPr="001B6D43">
        <w:rPr>
          <w:rFonts w:ascii="Times New Roman"/>
          <w:sz w:val="24"/>
        </w:rPr>
        <w:t xml:space="preserve"> </w:t>
      </w:r>
      <w:proofErr w:type="spellStart"/>
      <w:r w:rsidR="00693DC9" w:rsidRPr="001B6D43">
        <w:rPr>
          <w:rFonts w:ascii="Times New Roman"/>
          <w:sz w:val="24"/>
        </w:rPr>
        <w:t>Azide</w:t>
      </w:r>
      <w:proofErr w:type="spellEnd"/>
      <w:r w:rsidR="00693DC9" w:rsidRPr="001B6D43">
        <w:rPr>
          <w:rFonts w:ascii="Times New Roman"/>
          <w:sz w:val="24"/>
        </w:rPr>
        <w:t xml:space="preserve"> Polymer (GAP) with</w:t>
      </w:r>
      <w:r w:rsidR="00693DC9" w:rsidRPr="001B6D43">
        <w:rPr>
          <w:rFonts w:ascii="Times New Roman" w:hint="eastAsia"/>
          <w:sz w:val="24"/>
        </w:rPr>
        <w:t xml:space="preserve"> </w:t>
      </w:r>
      <w:proofErr w:type="spellStart"/>
      <w:r w:rsidR="00693DC9" w:rsidRPr="001B6D43">
        <w:rPr>
          <w:rFonts w:ascii="Times New Roman"/>
          <w:sz w:val="24"/>
        </w:rPr>
        <w:t>Bis-Propargyl-Succinate</w:t>
      </w:r>
      <w:proofErr w:type="spellEnd"/>
      <w:r w:rsidR="00693DC9" w:rsidRPr="001B6D43">
        <w:rPr>
          <w:rFonts w:ascii="Times New Roman"/>
          <w:sz w:val="24"/>
        </w:rPr>
        <w:t xml:space="preserve"> (II)”</w:t>
      </w:r>
      <w:r w:rsidR="00693DC9" w:rsidRPr="001B6D43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</w:t>
      </w:r>
      <w:r w:rsidRPr="001B6D43">
        <w:rPr>
          <w:rFonts w:ascii="Times New Roman"/>
          <w:i/>
          <w:iCs/>
          <w:sz w:val="24"/>
        </w:rPr>
        <w:t xml:space="preserve">Propellants, </w:t>
      </w:r>
      <w:proofErr w:type="spellStart"/>
      <w:r w:rsidRPr="001B6D43">
        <w:rPr>
          <w:rFonts w:ascii="Times New Roman"/>
          <w:i/>
          <w:iCs/>
          <w:sz w:val="24"/>
        </w:rPr>
        <w:t>Explos</w:t>
      </w:r>
      <w:proofErr w:type="spellEnd"/>
      <w:r w:rsidRPr="001B6D43">
        <w:rPr>
          <w:rFonts w:ascii="Times New Roman"/>
          <w:i/>
          <w:iCs/>
          <w:sz w:val="24"/>
        </w:rPr>
        <w:t xml:space="preserve">., </w:t>
      </w:r>
      <w:proofErr w:type="spellStart"/>
      <w:r w:rsidRPr="001B6D43">
        <w:rPr>
          <w:rFonts w:ascii="Times New Roman"/>
          <w:i/>
          <w:iCs/>
          <w:sz w:val="24"/>
        </w:rPr>
        <w:t>Pyrotech</w:t>
      </w:r>
      <w:proofErr w:type="spellEnd"/>
      <w:r w:rsidR="00693DC9" w:rsidRPr="001B6D43">
        <w:rPr>
          <w:rFonts w:ascii="Times New Roman" w:hint="eastAsia"/>
          <w:i/>
          <w:iCs/>
          <w:sz w:val="24"/>
        </w:rPr>
        <w:t>.,</w:t>
      </w:r>
      <w:r w:rsidRPr="001B6D43">
        <w:rPr>
          <w:rFonts w:ascii="Times New Roman"/>
          <w:sz w:val="24"/>
        </w:rPr>
        <w:t xml:space="preserve"> </w:t>
      </w:r>
      <w:r w:rsidRPr="001B6D43">
        <w:rPr>
          <w:rFonts w:ascii="Times New Roman"/>
          <w:b/>
          <w:bCs/>
          <w:sz w:val="24"/>
        </w:rPr>
        <w:t>34</w:t>
      </w:r>
      <w:r w:rsidRPr="001B6D43">
        <w:rPr>
          <w:rFonts w:ascii="Times New Roman"/>
          <w:sz w:val="24"/>
        </w:rPr>
        <w:t>, 210</w:t>
      </w:r>
      <w:r w:rsidR="008B3DF5"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(2009).</w:t>
      </w:r>
    </w:p>
    <w:p w:rsidR="004F32D3" w:rsidRPr="001B6D43" w:rsidRDefault="00693DC9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>A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R</w:t>
      </w:r>
      <w:r w:rsidRPr="001B6D43">
        <w:rPr>
          <w:rFonts w:ascii="Times New Roman" w:hint="eastAsia"/>
          <w:sz w:val="24"/>
        </w:rPr>
        <w:t>.</w:t>
      </w:r>
      <w:r w:rsidRPr="001B6D43">
        <w:rPr>
          <w:rFonts w:ascii="Times New Roman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Katritzky</w:t>
      </w:r>
      <w:proofErr w:type="spellEnd"/>
      <w:r w:rsidRPr="001B6D43">
        <w:rPr>
          <w:rFonts w:ascii="Times New Roman"/>
          <w:sz w:val="24"/>
        </w:rPr>
        <w:t>, N. K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Meher</w:t>
      </w:r>
      <w:proofErr w:type="spellEnd"/>
      <w:r w:rsidRPr="001B6D43">
        <w:rPr>
          <w:rFonts w:ascii="Times New Roman"/>
          <w:sz w:val="24"/>
        </w:rPr>
        <w:t>, S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Hanci</w:t>
      </w:r>
      <w:proofErr w:type="spellEnd"/>
      <w:r w:rsidRPr="001B6D43">
        <w:rPr>
          <w:rFonts w:ascii="Times New Roman"/>
          <w:sz w:val="24"/>
        </w:rPr>
        <w:t>, R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Gyanda</w:t>
      </w:r>
      <w:proofErr w:type="spellEnd"/>
      <w:r w:rsidRPr="001B6D43">
        <w:rPr>
          <w:rFonts w:ascii="Times New Roman"/>
          <w:sz w:val="24"/>
        </w:rPr>
        <w:t>, S. R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Tala</w:t>
      </w:r>
      <w:proofErr w:type="spellEnd"/>
      <w:r w:rsidRPr="001B6D43">
        <w:rPr>
          <w:rFonts w:ascii="Times New Roman"/>
          <w:sz w:val="24"/>
        </w:rPr>
        <w:t xml:space="preserve">, S. </w:t>
      </w:r>
      <w:proofErr w:type="spellStart"/>
      <w:r w:rsidRPr="001B6D43">
        <w:rPr>
          <w:rFonts w:ascii="Times New Roman"/>
          <w:sz w:val="24"/>
        </w:rPr>
        <w:t>Mathai</w:t>
      </w:r>
      <w:proofErr w:type="spellEnd"/>
      <w:r w:rsidRPr="001B6D43">
        <w:rPr>
          <w:rFonts w:ascii="Times New Roman"/>
          <w:sz w:val="24"/>
        </w:rPr>
        <w:t>,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R. S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Duran, S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Bernard, F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Sabri</w:t>
      </w:r>
      <w:proofErr w:type="spellEnd"/>
      <w:r w:rsidRPr="001B6D43">
        <w:rPr>
          <w:rFonts w:ascii="Times New Roman"/>
          <w:sz w:val="24"/>
        </w:rPr>
        <w:t>, S. K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Singh, J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Doskocz</w:t>
      </w:r>
      <w:proofErr w:type="spellEnd"/>
      <w:r w:rsidRPr="001B6D43">
        <w:rPr>
          <w:rFonts w:ascii="Times New Roman"/>
          <w:sz w:val="24"/>
        </w:rPr>
        <w:t xml:space="preserve">, </w:t>
      </w:r>
      <w:r w:rsidR="00AB448A" w:rsidRPr="001B6D43">
        <w:rPr>
          <w:rFonts w:ascii="Times New Roman" w:hint="eastAsia"/>
          <w:sz w:val="24"/>
        </w:rPr>
        <w:t xml:space="preserve">and </w:t>
      </w:r>
      <w:r w:rsidRPr="001B6D43">
        <w:rPr>
          <w:rFonts w:ascii="Times New Roman"/>
          <w:sz w:val="24"/>
        </w:rPr>
        <w:t>D. A.</w:t>
      </w:r>
      <w:r w:rsidRPr="001B6D43">
        <w:rPr>
          <w:rFonts w:ascii="Times New Roman" w:hint="eastAsia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Ciaramitaro</w:t>
      </w:r>
      <w:proofErr w:type="spellEnd"/>
      <w:r w:rsidRPr="001B6D43">
        <w:rPr>
          <w:rFonts w:ascii="Times New Roman"/>
          <w:sz w:val="24"/>
        </w:rPr>
        <w:t>,</w:t>
      </w:r>
      <w:r w:rsidR="00AB448A" w:rsidRPr="001B6D43">
        <w:rPr>
          <w:rFonts w:ascii="Times New Roman" w:hint="eastAsia"/>
          <w:sz w:val="24"/>
        </w:rPr>
        <w:t xml:space="preserve"> </w:t>
      </w:r>
      <w:r w:rsidR="00AB448A" w:rsidRPr="001B6D43">
        <w:rPr>
          <w:rFonts w:ascii="Times New Roman"/>
          <w:sz w:val="24"/>
        </w:rPr>
        <w:t>“Preparation and Characterization of 1,2,3-Triazole-Cured</w:t>
      </w:r>
      <w:r w:rsidR="00AB448A" w:rsidRPr="001B6D43">
        <w:rPr>
          <w:rFonts w:ascii="Times New Roman" w:hint="eastAsia"/>
          <w:sz w:val="24"/>
        </w:rPr>
        <w:t xml:space="preserve"> </w:t>
      </w:r>
      <w:r w:rsidR="00AB448A" w:rsidRPr="001B6D43">
        <w:rPr>
          <w:rFonts w:ascii="Times New Roman"/>
          <w:sz w:val="24"/>
        </w:rPr>
        <w:t xml:space="preserve">Polymers from </w:t>
      </w:r>
      <w:proofErr w:type="spellStart"/>
      <w:r w:rsidR="00AB448A" w:rsidRPr="001B6D43">
        <w:rPr>
          <w:rFonts w:ascii="Times New Roman"/>
          <w:sz w:val="24"/>
        </w:rPr>
        <w:t>Endcapped</w:t>
      </w:r>
      <w:proofErr w:type="spellEnd"/>
      <w:r w:rsidR="00AB448A" w:rsidRPr="001B6D43">
        <w:rPr>
          <w:rFonts w:ascii="Times New Roman"/>
          <w:sz w:val="24"/>
        </w:rPr>
        <w:t xml:space="preserve"> </w:t>
      </w:r>
      <w:proofErr w:type="spellStart"/>
      <w:r w:rsidR="00AB448A" w:rsidRPr="001B6D43">
        <w:rPr>
          <w:rFonts w:ascii="Times New Roman"/>
          <w:sz w:val="24"/>
        </w:rPr>
        <w:t>Azides</w:t>
      </w:r>
      <w:proofErr w:type="spellEnd"/>
      <w:r w:rsidR="00AB448A" w:rsidRPr="001B6D43">
        <w:rPr>
          <w:rFonts w:ascii="Times New Roman"/>
          <w:sz w:val="24"/>
        </w:rPr>
        <w:t xml:space="preserve"> and Alkynes”</w:t>
      </w:r>
      <w:r w:rsidR="00AB448A" w:rsidRPr="001B6D43">
        <w:rPr>
          <w:rFonts w:ascii="Times New Roman" w:hint="eastAsia"/>
          <w:sz w:val="24"/>
        </w:rPr>
        <w:t xml:space="preserve">, </w:t>
      </w:r>
      <w:r w:rsidRPr="001B6D43">
        <w:rPr>
          <w:rFonts w:ascii="Times New Roman"/>
          <w:i/>
          <w:sz w:val="24"/>
        </w:rPr>
        <w:t>J</w:t>
      </w:r>
      <w:r w:rsidRPr="001B6D43">
        <w:rPr>
          <w:rFonts w:ascii="Times New Roman" w:hint="eastAsia"/>
          <w:i/>
          <w:sz w:val="24"/>
        </w:rPr>
        <w:t>.</w:t>
      </w:r>
      <w:r w:rsidRPr="001B6D43">
        <w:rPr>
          <w:rFonts w:ascii="Times New Roman"/>
          <w:i/>
          <w:sz w:val="24"/>
        </w:rPr>
        <w:t xml:space="preserve"> </w:t>
      </w:r>
      <w:proofErr w:type="spellStart"/>
      <w:r w:rsidRPr="001B6D43">
        <w:rPr>
          <w:rFonts w:ascii="Times New Roman"/>
          <w:i/>
          <w:sz w:val="24"/>
        </w:rPr>
        <w:t>Polym</w:t>
      </w:r>
      <w:proofErr w:type="spellEnd"/>
      <w:r w:rsidRPr="001B6D43">
        <w:rPr>
          <w:rFonts w:ascii="Times New Roman" w:hint="eastAsia"/>
          <w:i/>
          <w:sz w:val="24"/>
        </w:rPr>
        <w:t>.</w:t>
      </w:r>
      <w:r w:rsidRPr="001B6D43">
        <w:rPr>
          <w:rFonts w:ascii="Times New Roman"/>
          <w:i/>
          <w:sz w:val="24"/>
        </w:rPr>
        <w:t xml:space="preserve"> Sci</w:t>
      </w:r>
      <w:r w:rsidRPr="001B6D43">
        <w:rPr>
          <w:rFonts w:ascii="Times New Roman" w:hint="eastAsia"/>
          <w:i/>
          <w:sz w:val="24"/>
        </w:rPr>
        <w:t>.</w:t>
      </w:r>
      <w:r w:rsidRPr="001B6D43">
        <w:rPr>
          <w:rFonts w:ascii="Times New Roman"/>
          <w:i/>
          <w:sz w:val="24"/>
        </w:rPr>
        <w:t xml:space="preserve"> Part A: </w:t>
      </w:r>
      <w:proofErr w:type="spellStart"/>
      <w:r w:rsidRPr="001B6D43">
        <w:rPr>
          <w:rFonts w:ascii="Times New Roman"/>
          <w:i/>
          <w:sz w:val="24"/>
        </w:rPr>
        <w:t>Polym</w:t>
      </w:r>
      <w:proofErr w:type="spellEnd"/>
      <w:r w:rsidRPr="001B6D43">
        <w:rPr>
          <w:rFonts w:ascii="Times New Roman"/>
          <w:i/>
          <w:sz w:val="24"/>
        </w:rPr>
        <w:t xml:space="preserve"> </w:t>
      </w:r>
      <w:proofErr w:type="spellStart"/>
      <w:r w:rsidRPr="001B6D43">
        <w:rPr>
          <w:rFonts w:ascii="Times New Roman"/>
          <w:i/>
          <w:sz w:val="24"/>
        </w:rPr>
        <w:t>Chem</w:t>
      </w:r>
      <w:proofErr w:type="spellEnd"/>
      <w:r w:rsidR="00AB448A" w:rsidRPr="001B6D43">
        <w:rPr>
          <w:rFonts w:ascii="Times New Roman" w:hint="eastAsia"/>
          <w:sz w:val="24"/>
        </w:rPr>
        <w:t>,.</w:t>
      </w:r>
      <w:r w:rsidRPr="001B6D43">
        <w:rPr>
          <w:rFonts w:ascii="Times New Roman"/>
          <w:sz w:val="24"/>
        </w:rPr>
        <w:t xml:space="preserve"> </w:t>
      </w:r>
      <w:r w:rsidRPr="001B6D43">
        <w:rPr>
          <w:rFonts w:ascii="Times New Roman"/>
          <w:b/>
          <w:sz w:val="24"/>
        </w:rPr>
        <w:t>46</w:t>
      </w:r>
      <w:r w:rsidRPr="001B6D43">
        <w:rPr>
          <w:rFonts w:ascii="Times New Roman"/>
          <w:sz w:val="24"/>
        </w:rPr>
        <w:t>, 238</w:t>
      </w:r>
      <w:r w:rsidR="00AB448A" w:rsidRPr="001B6D43">
        <w:rPr>
          <w:rFonts w:ascii="Times New Roman" w:hint="eastAsia"/>
          <w:sz w:val="24"/>
        </w:rPr>
        <w:t xml:space="preserve"> </w:t>
      </w:r>
      <w:r w:rsidR="00AB448A" w:rsidRPr="001B6D43">
        <w:rPr>
          <w:rFonts w:ascii="Times New Roman" w:hint="eastAsia"/>
          <w:sz w:val="24"/>
        </w:rPr>
        <w:lastRenderedPageBreak/>
        <w:t>(2008)</w:t>
      </w:r>
      <w:r w:rsidR="008B3DF5" w:rsidRPr="001B6D43">
        <w:rPr>
          <w:rFonts w:ascii="Times New Roman" w:hint="eastAsia"/>
          <w:sz w:val="24"/>
        </w:rPr>
        <w:t>.</w:t>
      </w:r>
    </w:p>
    <w:p w:rsidR="004F32D3" w:rsidRPr="001B6D43" w:rsidRDefault="00126376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R. </w:t>
      </w:r>
      <w:proofErr w:type="spellStart"/>
      <w:r w:rsidRPr="001B6D43">
        <w:rPr>
          <w:rFonts w:ascii="Times New Roman"/>
          <w:sz w:val="24"/>
        </w:rPr>
        <w:t>Huisgen</w:t>
      </w:r>
      <w:proofErr w:type="spellEnd"/>
      <w:r w:rsidRPr="001B6D43">
        <w:rPr>
          <w:rFonts w:ascii="Times New Roman"/>
          <w:sz w:val="24"/>
        </w:rPr>
        <w:t>, “</w:t>
      </w:r>
      <w:r w:rsidR="004B746D" w:rsidRPr="001B6D43">
        <w:rPr>
          <w:rFonts w:ascii="Times New Roman"/>
          <w:sz w:val="24"/>
        </w:rPr>
        <w:t xml:space="preserve">1,3-Dipolar </w:t>
      </w:r>
      <w:proofErr w:type="spellStart"/>
      <w:r w:rsidR="004B746D" w:rsidRPr="001B6D43">
        <w:rPr>
          <w:rFonts w:ascii="Times New Roman"/>
          <w:sz w:val="24"/>
        </w:rPr>
        <w:t>Cycloadditions</w:t>
      </w:r>
      <w:proofErr w:type="spellEnd"/>
      <w:r w:rsidR="004B746D" w:rsidRPr="001B6D43">
        <w:rPr>
          <w:rFonts w:ascii="Times New Roman" w:hint="eastAsia"/>
          <w:sz w:val="24"/>
        </w:rPr>
        <w:t xml:space="preserve"> </w:t>
      </w:r>
      <w:r w:rsidR="004B746D" w:rsidRPr="001B6D43">
        <w:rPr>
          <w:rFonts w:ascii="Times New Roman"/>
          <w:sz w:val="24"/>
        </w:rPr>
        <w:t>Past and Future</w:t>
      </w:r>
      <w:r w:rsidRPr="001B6D43">
        <w:rPr>
          <w:rFonts w:ascii="Times New Roman"/>
          <w:sz w:val="24"/>
        </w:rPr>
        <w:t>”</w:t>
      </w:r>
      <w:r w:rsidRPr="001B6D43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</w:t>
      </w:r>
      <w:proofErr w:type="spellStart"/>
      <w:r w:rsidRPr="001B6D43">
        <w:rPr>
          <w:rFonts w:ascii="Times New Roman"/>
          <w:i/>
          <w:iCs/>
          <w:sz w:val="24"/>
        </w:rPr>
        <w:t>Angew</w:t>
      </w:r>
      <w:proofErr w:type="spellEnd"/>
      <w:r w:rsidRPr="001B6D43">
        <w:rPr>
          <w:rFonts w:ascii="Times New Roman"/>
          <w:i/>
          <w:iCs/>
          <w:sz w:val="24"/>
        </w:rPr>
        <w:t>. Chem. Int. Ed. Engl.</w:t>
      </w:r>
      <w:r w:rsidRPr="001B6D43">
        <w:rPr>
          <w:rFonts w:ascii="Times New Roman"/>
          <w:sz w:val="24"/>
        </w:rPr>
        <w:t xml:space="preserve">, </w:t>
      </w:r>
      <w:r w:rsidRPr="001B6D43">
        <w:rPr>
          <w:rFonts w:ascii="Times New Roman"/>
          <w:b/>
          <w:bCs/>
          <w:sz w:val="24"/>
        </w:rPr>
        <w:t>2</w:t>
      </w:r>
      <w:r w:rsidRPr="001B6D43">
        <w:rPr>
          <w:rFonts w:ascii="Times New Roman"/>
          <w:sz w:val="24"/>
        </w:rPr>
        <w:t xml:space="preserve">, </w:t>
      </w:r>
      <w:r w:rsidR="004B746D" w:rsidRPr="001B6D43">
        <w:rPr>
          <w:rFonts w:ascii="Times New Roman" w:hint="eastAsia"/>
          <w:sz w:val="24"/>
        </w:rPr>
        <w:t>565</w:t>
      </w:r>
      <w:r w:rsidRPr="001B6D43">
        <w:rPr>
          <w:rFonts w:ascii="Times New Roman"/>
          <w:sz w:val="24"/>
        </w:rPr>
        <w:t xml:space="preserve"> (1963).</w:t>
      </w:r>
    </w:p>
    <w:p w:rsidR="004F32D3" w:rsidRPr="001B6D43" w:rsidRDefault="00AB448A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 w:eastAsia="휴먼명조"/>
          <w:sz w:val="24"/>
        </w:rPr>
        <w:t>A. R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Katritzky</w:t>
      </w:r>
      <w:proofErr w:type="spellEnd"/>
      <w:r w:rsidRPr="001B6D43">
        <w:rPr>
          <w:rFonts w:ascii="Times New Roman" w:eastAsia="휴먼명조"/>
          <w:sz w:val="24"/>
        </w:rPr>
        <w:t>, S. K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Singh, N. K</w:t>
      </w:r>
      <w:r w:rsidRPr="001B6D43">
        <w:rPr>
          <w:rFonts w:ascii="Times New Roman" w:eastAsia="휴먼명조" w:hint="eastAsia"/>
          <w:sz w:val="24"/>
        </w:rPr>
        <w:t>.</w:t>
      </w:r>
      <w:r w:rsidRPr="001B6D43">
        <w:rPr>
          <w:rFonts w:ascii="Times New Roman" w:eastAsia="휴먼명조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Meher</w:t>
      </w:r>
      <w:proofErr w:type="spellEnd"/>
      <w:r w:rsidRPr="001B6D43">
        <w:rPr>
          <w:rFonts w:ascii="Times New Roman" w:eastAsia="휴먼명조" w:hint="eastAsia"/>
          <w:sz w:val="24"/>
        </w:rPr>
        <w:t>,</w:t>
      </w:r>
      <w:r w:rsidRPr="001B6D43">
        <w:rPr>
          <w:rFonts w:ascii="Times New Roman" w:eastAsia="휴먼명조"/>
          <w:sz w:val="24"/>
        </w:rPr>
        <w:t xml:space="preserve"> J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Doskocz</w:t>
      </w:r>
      <w:proofErr w:type="spellEnd"/>
      <w:r w:rsidRPr="001B6D43">
        <w:rPr>
          <w:rFonts w:ascii="Times New Roman" w:eastAsia="휴먼명조"/>
          <w:sz w:val="24"/>
        </w:rPr>
        <w:t>, K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Suzuki, R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Jiang, G. L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Sommen</w:t>
      </w:r>
      <w:proofErr w:type="spellEnd"/>
      <w:r w:rsidRPr="001B6D43">
        <w:rPr>
          <w:rFonts w:ascii="Times New Roman" w:eastAsia="휴먼명조"/>
          <w:sz w:val="24"/>
        </w:rPr>
        <w:t>, D. A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Ciaramitaro</w:t>
      </w:r>
      <w:proofErr w:type="spellEnd"/>
      <w:r w:rsidR="00EA749D">
        <w:rPr>
          <w:rFonts w:ascii="Times New Roman" w:eastAsia="휴먼명조" w:hint="eastAsia"/>
          <w:sz w:val="24"/>
        </w:rPr>
        <w:t>,</w:t>
      </w:r>
      <w:r w:rsidR="008B3DF5" w:rsidRPr="001B6D43">
        <w:rPr>
          <w:rFonts w:ascii="Times New Roman" w:eastAsia="휴먼명조" w:hint="eastAsia"/>
          <w:sz w:val="24"/>
        </w:rPr>
        <w:t xml:space="preserve"> and</w:t>
      </w:r>
      <w:r w:rsidRPr="001B6D43">
        <w:rPr>
          <w:rFonts w:ascii="Times New Roman" w:eastAsia="휴먼명조"/>
          <w:sz w:val="24"/>
        </w:rPr>
        <w:t xml:space="preserve"> </w:t>
      </w:r>
      <w:r w:rsidR="008B3DF5" w:rsidRPr="001B6D43">
        <w:rPr>
          <w:rFonts w:ascii="Times New Roman" w:eastAsia="휴먼명조"/>
          <w:sz w:val="24"/>
        </w:rPr>
        <w:t>P. J.</w:t>
      </w:r>
      <w:r w:rsidR="008B3DF5"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Steel</w:t>
      </w:r>
      <w:r w:rsidR="008B3DF5" w:rsidRPr="001B6D43">
        <w:rPr>
          <w:rFonts w:ascii="Times New Roman" w:eastAsia="휴먼명조" w:hint="eastAsia"/>
          <w:sz w:val="24"/>
        </w:rPr>
        <w:t xml:space="preserve">, </w:t>
      </w:r>
      <w:r w:rsidR="008B3DF5" w:rsidRPr="001B6D43">
        <w:rPr>
          <w:rFonts w:ascii="Times New Roman" w:eastAsia="휴먼명조"/>
          <w:sz w:val="24"/>
        </w:rPr>
        <w:t>“</w:t>
      </w:r>
      <w:proofErr w:type="spellStart"/>
      <w:r w:rsidR="008B3DF5" w:rsidRPr="001B6D43">
        <w:rPr>
          <w:rFonts w:ascii="Times New Roman" w:eastAsia="휴먼명조"/>
          <w:sz w:val="24"/>
        </w:rPr>
        <w:t>Triazole-oligomers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 by 1,3-dipolar </w:t>
      </w:r>
      <w:proofErr w:type="spellStart"/>
      <w:r w:rsidR="008B3DF5" w:rsidRPr="001B6D43">
        <w:rPr>
          <w:rFonts w:ascii="Times New Roman" w:eastAsia="휴먼명조"/>
          <w:sz w:val="24"/>
        </w:rPr>
        <w:t>cycloaddition</w:t>
      </w:r>
      <w:proofErr w:type="spellEnd"/>
      <w:r w:rsidR="008B3DF5" w:rsidRPr="001B6D43">
        <w:rPr>
          <w:rFonts w:ascii="Times New Roman" w:eastAsia="휴먼명조"/>
          <w:sz w:val="24"/>
        </w:rPr>
        <w:t>”</w:t>
      </w:r>
      <w:r w:rsidRPr="001B6D43">
        <w:rPr>
          <w:rFonts w:ascii="Times New Roman" w:eastAsia="휴먼명조"/>
          <w:sz w:val="24"/>
        </w:rPr>
        <w:t xml:space="preserve">, </w:t>
      </w:r>
      <w:proofErr w:type="spellStart"/>
      <w:r w:rsidRPr="001B6D43">
        <w:rPr>
          <w:rFonts w:ascii="Times New Roman" w:eastAsia="휴먼명조"/>
          <w:i/>
          <w:sz w:val="24"/>
        </w:rPr>
        <w:t>Arkivoc</w:t>
      </w:r>
      <w:proofErr w:type="spellEnd"/>
      <w:r w:rsidR="008B3DF5" w:rsidRPr="001B6D43">
        <w:rPr>
          <w:rFonts w:ascii="Times New Roman" w:eastAsia="휴먼명조" w:hint="eastAsia"/>
          <w:sz w:val="24"/>
        </w:rPr>
        <w:t>,</w:t>
      </w:r>
      <w:r w:rsidRPr="001B6D43">
        <w:rPr>
          <w:rFonts w:ascii="Times New Roman" w:eastAsia="휴먼명조"/>
          <w:sz w:val="24"/>
        </w:rPr>
        <w:t xml:space="preserve"> </w:t>
      </w:r>
      <w:r w:rsidR="008B3DF5" w:rsidRPr="001B6D43">
        <w:rPr>
          <w:rFonts w:ascii="Times New Roman" w:eastAsia="휴먼명조"/>
          <w:b/>
          <w:sz w:val="24"/>
        </w:rPr>
        <w:t>5</w:t>
      </w:r>
      <w:r w:rsidR="008B3DF5" w:rsidRPr="001B6D43">
        <w:rPr>
          <w:rFonts w:ascii="Times New Roman" w:eastAsia="휴먼명조"/>
          <w:sz w:val="24"/>
        </w:rPr>
        <w:t>, 43</w:t>
      </w:r>
      <w:r w:rsidR="008B3DF5" w:rsidRPr="001B6D43">
        <w:rPr>
          <w:rFonts w:ascii="Times New Roman" w:eastAsia="휴먼명조" w:hint="eastAsia"/>
          <w:sz w:val="24"/>
        </w:rPr>
        <w:t xml:space="preserve"> (</w:t>
      </w:r>
      <w:r w:rsidRPr="001B6D43">
        <w:rPr>
          <w:rFonts w:ascii="Times New Roman" w:eastAsia="휴먼명조"/>
          <w:sz w:val="24"/>
        </w:rPr>
        <w:t>2006</w:t>
      </w:r>
      <w:r w:rsidR="008B3DF5" w:rsidRPr="001B6D43">
        <w:rPr>
          <w:rFonts w:ascii="Times New Roman" w:eastAsia="휴먼명조" w:hint="eastAsia"/>
          <w:sz w:val="24"/>
        </w:rPr>
        <w:t>).</w:t>
      </w:r>
    </w:p>
    <w:p w:rsidR="004F32D3" w:rsidRPr="001B6D43" w:rsidRDefault="004E5926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 w:eastAsia="휴먼명조"/>
          <w:sz w:val="24"/>
        </w:rPr>
        <w:t>L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="008B3DF5" w:rsidRPr="001B6D43">
        <w:rPr>
          <w:rFonts w:ascii="Times New Roman" w:eastAsia="휴먼명조"/>
          <w:sz w:val="24"/>
        </w:rPr>
        <w:t xml:space="preserve">Wang, </w:t>
      </w:r>
      <w:r w:rsidRPr="001B6D43">
        <w:rPr>
          <w:rFonts w:ascii="Times New Roman" w:eastAsia="휴먼명조"/>
          <w:sz w:val="24"/>
        </w:rPr>
        <w:t>Y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="008B3DF5" w:rsidRPr="001B6D43">
        <w:rPr>
          <w:rFonts w:ascii="Times New Roman" w:eastAsia="휴먼명조"/>
          <w:sz w:val="24"/>
        </w:rPr>
        <w:t xml:space="preserve">Song, </w:t>
      </w:r>
      <w:r w:rsidRPr="001B6D43">
        <w:rPr>
          <w:rFonts w:ascii="Times New Roman" w:eastAsia="휴먼명조"/>
          <w:sz w:val="24"/>
        </w:rPr>
        <w:t>R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Pr="001B6D43">
        <w:rPr>
          <w:rFonts w:ascii="Times New Roman" w:eastAsia="휴먼명조" w:hint="eastAsia"/>
          <w:sz w:val="24"/>
        </w:rPr>
        <w:t>G</w:t>
      </w:r>
      <w:r w:rsidR="008B3DF5" w:rsidRPr="001B6D43">
        <w:rPr>
          <w:rFonts w:ascii="Times New Roman" w:eastAsia="휴먼명조"/>
          <w:sz w:val="24"/>
        </w:rPr>
        <w:t>yanda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R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Sakhuza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N. K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Meher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S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Hanci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K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Gyanda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S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Mathai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F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Sabri</w:t>
      </w:r>
      <w:proofErr w:type="spellEnd"/>
      <w:r w:rsidRPr="001B6D43">
        <w:rPr>
          <w:rFonts w:ascii="Times New Roman" w:eastAsia="휴먼명조" w:hint="eastAsia"/>
          <w:sz w:val="24"/>
        </w:rPr>
        <w:t>,</w:t>
      </w:r>
      <w:r w:rsidR="008B3DF5" w:rsidRPr="001B6D43">
        <w:rPr>
          <w:rFonts w:ascii="Times New Roman" w:eastAsia="휴먼명조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D. A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Ciaramitaro</w:t>
      </w:r>
      <w:proofErr w:type="spellEnd"/>
      <w:r w:rsidR="008B3DF5" w:rsidRPr="001B6D43">
        <w:rPr>
          <w:rFonts w:ascii="Times New Roman" w:eastAsia="휴먼명조"/>
          <w:sz w:val="24"/>
        </w:rPr>
        <w:t xml:space="preserve">, </w:t>
      </w:r>
      <w:r w:rsidRPr="001B6D43">
        <w:rPr>
          <w:rFonts w:ascii="Times New Roman" w:eastAsia="휴먼명조"/>
          <w:sz w:val="24"/>
        </w:rPr>
        <w:t>C. D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="008B3DF5" w:rsidRPr="001B6D43">
        <w:rPr>
          <w:rFonts w:ascii="Times New Roman" w:eastAsia="휴먼명조"/>
          <w:sz w:val="24"/>
        </w:rPr>
        <w:t xml:space="preserve">Bedford, </w:t>
      </w:r>
      <w:r w:rsidRPr="001B6D43">
        <w:rPr>
          <w:rFonts w:ascii="Times New Roman" w:eastAsia="휴먼명조"/>
          <w:sz w:val="24"/>
        </w:rPr>
        <w:t>A. R.</w:t>
      </w:r>
      <w:r w:rsidRPr="001B6D43">
        <w:rPr>
          <w:rFonts w:ascii="Times New Roman" w:eastAsia="휴먼명조" w:hint="eastAsia"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sz w:val="24"/>
        </w:rPr>
        <w:t>Katritzky</w:t>
      </w:r>
      <w:proofErr w:type="spellEnd"/>
      <w:r w:rsidR="00EA749D">
        <w:rPr>
          <w:rFonts w:ascii="Times New Roman" w:eastAsia="휴먼명조" w:hint="eastAsia"/>
          <w:sz w:val="24"/>
        </w:rPr>
        <w:t>,</w:t>
      </w:r>
      <w:r w:rsidRPr="001B6D43">
        <w:rPr>
          <w:rFonts w:ascii="Times New Roman" w:eastAsia="휴먼명조" w:hint="eastAsia"/>
          <w:sz w:val="24"/>
        </w:rPr>
        <w:t xml:space="preserve"> and</w:t>
      </w:r>
      <w:r w:rsidR="008B3DF5" w:rsidRPr="001B6D43">
        <w:rPr>
          <w:rFonts w:ascii="Times New Roman" w:eastAsia="휴먼명조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>R. S.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="008B3DF5" w:rsidRPr="001B6D43">
        <w:rPr>
          <w:rFonts w:ascii="Times New Roman" w:eastAsia="휴먼명조"/>
          <w:sz w:val="24"/>
        </w:rPr>
        <w:t>Duran,</w:t>
      </w:r>
      <w:r w:rsidRPr="001B6D43">
        <w:rPr>
          <w:rFonts w:ascii="Times New Roman" w:eastAsia="휴먼명조" w:hint="eastAsia"/>
          <w:sz w:val="24"/>
        </w:rPr>
        <w:t xml:space="preserve"> </w:t>
      </w:r>
      <w:r w:rsidRPr="001B6D43">
        <w:rPr>
          <w:rFonts w:ascii="Times New Roman" w:eastAsia="휴먼명조"/>
          <w:sz w:val="24"/>
        </w:rPr>
        <w:t xml:space="preserve">“Preparation and mechanical properties of </w:t>
      </w:r>
      <w:proofErr w:type="spellStart"/>
      <w:r w:rsidRPr="001B6D43">
        <w:rPr>
          <w:rFonts w:ascii="Times New Roman" w:eastAsia="휴먼명조"/>
          <w:sz w:val="24"/>
        </w:rPr>
        <w:t>crosslinked</w:t>
      </w:r>
      <w:proofErr w:type="spellEnd"/>
      <w:r w:rsidRPr="001B6D43">
        <w:rPr>
          <w:rFonts w:ascii="Times New Roman" w:eastAsia="휴먼명조"/>
          <w:sz w:val="24"/>
        </w:rPr>
        <w:t xml:space="preserve"> 1,2,3-triazole-polymers as potential propellant binders”</w:t>
      </w:r>
      <w:r w:rsidRPr="001B6D43">
        <w:rPr>
          <w:rFonts w:ascii="Times New Roman" w:eastAsia="휴먼명조" w:hint="eastAsia"/>
          <w:sz w:val="24"/>
        </w:rPr>
        <w:t>,</w:t>
      </w:r>
      <w:r w:rsidR="008B3DF5" w:rsidRPr="001B6D43">
        <w:rPr>
          <w:rFonts w:ascii="Times New Roman" w:eastAsia="휴먼명조"/>
          <w:sz w:val="24"/>
        </w:rPr>
        <w:t xml:space="preserve"> </w:t>
      </w:r>
      <w:r w:rsidR="008B3DF5" w:rsidRPr="001B6D43">
        <w:rPr>
          <w:rFonts w:ascii="Times New Roman" w:eastAsia="휴먼명조"/>
          <w:i/>
          <w:sz w:val="24"/>
        </w:rPr>
        <w:t>J. App</w:t>
      </w:r>
      <w:r w:rsidRPr="001B6D43">
        <w:rPr>
          <w:rFonts w:ascii="Times New Roman" w:eastAsia="휴먼명조" w:hint="eastAsia"/>
          <w:i/>
          <w:sz w:val="24"/>
        </w:rPr>
        <w:t>.</w:t>
      </w:r>
      <w:r w:rsidR="008B3DF5" w:rsidRPr="001B6D43">
        <w:rPr>
          <w:rFonts w:ascii="Times New Roman" w:eastAsia="휴먼명조"/>
          <w:i/>
          <w:sz w:val="24"/>
        </w:rPr>
        <w:t xml:space="preserve"> </w:t>
      </w:r>
      <w:proofErr w:type="spellStart"/>
      <w:r w:rsidR="008B3DF5" w:rsidRPr="001B6D43">
        <w:rPr>
          <w:rFonts w:ascii="Times New Roman" w:eastAsia="휴먼명조"/>
          <w:i/>
          <w:sz w:val="24"/>
        </w:rPr>
        <w:t>Polym</w:t>
      </w:r>
      <w:proofErr w:type="spellEnd"/>
      <w:r w:rsidRPr="001B6D43">
        <w:rPr>
          <w:rFonts w:ascii="Times New Roman" w:eastAsia="휴먼명조" w:hint="eastAsia"/>
          <w:i/>
          <w:sz w:val="24"/>
        </w:rPr>
        <w:t>.</w:t>
      </w:r>
      <w:r w:rsidR="008B3DF5" w:rsidRPr="001B6D43">
        <w:rPr>
          <w:rFonts w:ascii="Times New Roman" w:eastAsia="휴먼명조"/>
          <w:i/>
          <w:sz w:val="24"/>
        </w:rPr>
        <w:t xml:space="preserve"> Sci</w:t>
      </w:r>
      <w:r w:rsidRPr="001B6D43">
        <w:rPr>
          <w:rFonts w:ascii="Times New Roman" w:eastAsia="휴먼명조" w:hint="eastAsia"/>
          <w:i/>
          <w:sz w:val="24"/>
        </w:rPr>
        <w:t>.</w:t>
      </w:r>
      <w:r w:rsidRPr="001B6D43">
        <w:rPr>
          <w:rFonts w:ascii="Times New Roman" w:eastAsia="휴먼명조" w:hint="eastAsia"/>
          <w:sz w:val="24"/>
        </w:rPr>
        <w:t xml:space="preserve">, </w:t>
      </w:r>
      <w:r w:rsidR="008B3DF5" w:rsidRPr="001B6D43">
        <w:rPr>
          <w:rFonts w:ascii="Times New Roman" w:eastAsia="휴먼명조"/>
          <w:b/>
          <w:sz w:val="24"/>
        </w:rPr>
        <w:t>117</w:t>
      </w:r>
      <w:r w:rsidR="008B3DF5" w:rsidRPr="001B6D43">
        <w:rPr>
          <w:rFonts w:ascii="Times New Roman" w:eastAsia="휴먼명조"/>
          <w:sz w:val="24"/>
        </w:rPr>
        <w:t>, 2612</w:t>
      </w:r>
      <w:r w:rsidRPr="001B6D43">
        <w:rPr>
          <w:rFonts w:ascii="Times New Roman" w:eastAsia="휴먼명조" w:hint="eastAsia"/>
          <w:sz w:val="24"/>
        </w:rPr>
        <w:t xml:space="preserve"> (2010).</w:t>
      </w:r>
    </w:p>
    <w:p w:rsidR="004E5926" w:rsidRPr="001B6D43" w:rsidRDefault="004E5926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 w:eastAsia="휴먼명조"/>
          <w:sz w:val="24"/>
        </w:rPr>
      </w:pPr>
      <w:r w:rsidRPr="001B6D43">
        <w:rPr>
          <w:rFonts w:ascii="Times New Roman" w:eastAsia="휴먼명조"/>
          <w:sz w:val="24"/>
        </w:rPr>
        <w:t xml:space="preserve">R. Reed Jr., </w:t>
      </w:r>
      <w:r w:rsidR="00CA1ABD" w:rsidRPr="001B6D43">
        <w:rPr>
          <w:rFonts w:ascii="Times New Roman" w:eastAsia="휴먼명조"/>
          <w:sz w:val="24"/>
        </w:rPr>
        <w:t>“</w:t>
      </w:r>
      <w:proofErr w:type="spellStart"/>
      <w:r w:rsidRPr="001B6D43">
        <w:rPr>
          <w:rFonts w:ascii="Times New Roman" w:eastAsia="휴먼명조"/>
          <w:sz w:val="24"/>
        </w:rPr>
        <w:t>Triazole</w:t>
      </w:r>
      <w:proofErr w:type="spellEnd"/>
      <w:r w:rsidRPr="001B6D43">
        <w:rPr>
          <w:rFonts w:ascii="Times New Roman" w:eastAsia="휴먼명조"/>
          <w:sz w:val="24"/>
        </w:rPr>
        <w:t xml:space="preserve"> </w:t>
      </w:r>
      <w:proofErr w:type="spellStart"/>
      <w:r w:rsidRPr="001B6D43">
        <w:rPr>
          <w:rFonts w:ascii="Times New Roman" w:eastAsia="휴먼명조"/>
          <w:sz w:val="24"/>
        </w:rPr>
        <w:t>Crosslinked</w:t>
      </w:r>
      <w:proofErr w:type="spellEnd"/>
      <w:r w:rsidRPr="001B6D43">
        <w:rPr>
          <w:rFonts w:ascii="Times New Roman" w:eastAsia="휴먼명조"/>
          <w:sz w:val="24"/>
        </w:rPr>
        <w:t xml:space="preserve"> Polymer</w:t>
      </w:r>
      <w:r w:rsidR="00CA1ABD" w:rsidRPr="001B6D43">
        <w:rPr>
          <w:rFonts w:ascii="Times New Roman" w:eastAsia="휴먼명조"/>
          <w:sz w:val="24"/>
        </w:rPr>
        <w:t>”</w:t>
      </w:r>
      <w:r w:rsidRPr="001B6D43">
        <w:rPr>
          <w:rFonts w:ascii="Times New Roman" w:eastAsia="휴먼명조"/>
          <w:sz w:val="24"/>
        </w:rPr>
        <w:t>, U.S. Patent 6103</w:t>
      </w:r>
      <w:r w:rsidR="00CA1ABD" w:rsidRPr="001B6D43">
        <w:rPr>
          <w:rFonts w:ascii="Times New Roman" w:eastAsia="휴먼명조"/>
          <w:sz w:val="24"/>
        </w:rPr>
        <w:t>029</w:t>
      </w:r>
      <w:r w:rsidR="00CA1ABD" w:rsidRPr="001B6D43">
        <w:rPr>
          <w:rFonts w:ascii="Times New Roman" w:eastAsia="휴먼명조" w:hint="eastAsia"/>
          <w:sz w:val="24"/>
        </w:rPr>
        <w:t xml:space="preserve"> (2000).</w:t>
      </w:r>
    </w:p>
    <w:p w:rsidR="008B3DF5" w:rsidRPr="001B6D43" w:rsidRDefault="00CA1ABD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A. P. </w:t>
      </w:r>
      <w:proofErr w:type="spellStart"/>
      <w:r w:rsidRPr="001B6D43">
        <w:rPr>
          <w:rFonts w:ascii="Times New Roman"/>
          <w:sz w:val="24"/>
        </w:rPr>
        <w:t>Manzara</w:t>
      </w:r>
      <w:proofErr w:type="spellEnd"/>
      <w:r w:rsidRPr="001B6D43">
        <w:rPr>
          <w:rFonts w:ascii="Times New Roman"/>
          <w:sz w:val="24"/>
        </w:rPr>
        <w:t>, “</w:t>
      </w:r>
      <w:proofErr w:type="spellStart"/>
      <w:r w:rsidRPr="001B6D43">
        <w:rPr>
          <w:rFonts w:ascii="Times New Roman"/>
          <w:sz w:val="24"/>
        </w:rPr>
        <w:t>Azido</w:t>
      </w:r>
      <w:proofErr w:type="spellEnd"/>
      <w:r w:rsidRPr="001B6D43">
        <w:rPr>
          <w:rFonts w:ascii="Times New Roman"/>
          <w:sz w:val="24"/>
        </w:rPr>
        <w:t xml:space="preserve"> Polymers Having Improved Burn Rate”, U.S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 xml:space="preserve">Patent 5681904 </w:t>
      </w:r>
      <w:r w:rsidRPr="001B6D43">
        <w:rPr>
          <w:rFonts w:ascii="Times New Roman" w:hint="eastAsia"/>
          <w:sz w:val="24"/>
        </w:rPr>
        <w:t>(</w:t>
      </w:r>
      <w:r w:rsidRPr="001B6D43">
        <w:rPr>
          <w:rFonts w:ascii="Times New Roman"/>
          <w:sz w:val="24"/>
        </w:rPr>
        <w:t>1997</w:t>
      </w:r>
      <w:r w:rsidRPr="001B6D43">
        <w:rPr>
          <w:rFonts w:ascii="Times New Roman" w:hint="eastAsia"/>
          <w:sz w:val="24"/>
        </w:rPr>
        <w:t>).</w:t>
      </w:r>
    </w:p>
    <w:p w:rsidR="008B3DF5" w:rsidRPr="001B6D43" w:rsidRDefault="0071512A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D. </w:t>
      </w:r>
      <w:proofErr w:type="spellStart"/>
      <w:r w:rsidRPr="001B6D43">
        <w:rPr>
          <w:rFonts w:ascii="Times New Roman"/>
          <w:sz w:val="24"/>
        </w:rPr>
        <w:t>Ciaramitaro</w:t>
      </w:r>
      <w:proofErr w:type="spellEnd"/>
      <w:r w:rsidRPr="001B6D43">
        <w:rPr>
          <w:rFonts w:ascii="Times New Roman"/>
          <w:sz w:val="24"/>
        </w:rPr>
        <w:t>, “</w:t>
      </w:r>
      <w:proofErr w:type="spellStart"/>
      <w:r w:rsidRPr="001B6D43">
        <w:rPr>
          <w:rFonts w:ascii="Times New Roman"/>
          <w:sz w:val="24"/>
        </w:rPr>
        <w:t>Triazole</w:t>
      </w:r>
      <w:proofErr w:type="spellEnd"/>
      <w:r w:rsidRPr="001B6D43">
        <w:rPr>
          <w:rFonts w:ascii="Times New Roman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Crosslinked</w:t>
      </w:r>
      <w:proofErr w:type="spellEnd"/>
      <w:r w:rsidRPr="001B6D43">
        <w:rPr>
          <w:rFonts w:ascii="Times New Roman"/>
          <w:sz w:val="24"/>
        </w:rPr>
        <w:t xml:space="preserve"> Polymers in Recyclable Energetic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Compositions and Method of Preparing the Same”, U.S.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 xml:space="preserve">Patent 6872266 </w:t>
      </w:r>
      <w:r w:rsidRPr="001B6D43">
        <w:rPr>
          <w:rFonts w:ascii="Times New Roman" w:hint="eastAsia"/>
          <w:sz w:val="24"/>
        </w:rPr>
        <w:t>(</w:t>
      </w:r>
      <w:r w:rsidRPr="001B6D43">
        <w:rPr>
          <w:rFonts w:ascii="Times New Roman"/>
          <w:sz w:val="24"/>
        </w:rPr>
        <w:t>2005</w:t>
      </w:r>
      <w:r w:rsidRPr="001B6D43">
        <w:rPr>
          <w:rFonts w:ascii="Times New Roman" w:hint="eastAsia"/>
          <w:sz w:val="24"/>
        </w:rPr>
        <w:t>).</w:t>
      </w:r>
    </w:p>
    <w:p w:rsidR="00693DC9" w:rsidRPr="001B6D43" w:rsidRDefault="0071512A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D. J. </w:t>
      </w:r>
      <w:proofErr w:type="spellStart"/>
      <w:r w:rsidRPr="001B6D43">
        <w:rPr>
          <w:rFonts w:ascii="Times New Roman"/>
          <w:sz w:val="24"/>
        </w:rPr>
        <w:t>Plazek</w:t>
      </w:r>
      <w:proofErr w:type="spellEnd"/>
      <w:r w:rsidRPr="001B6D43">
        <w:rPr>
          <w:rFonts w:ascii="Times New Roman"/>
          <w:sz w:val="24"/>
        </w:rPr>
        <w:t xml:space="preserve">, G. F. </w:t>
      </w:r>
      <w:proofErr w:type="spellStart"/>
      <w:r w:rsidRPr="001B6D43">
        <w:rPr>
          <w:rFonts w:ascii="Times New Roman"/>
          <w:sz w:val="24"/>
        </w:rPr>
        <w:t>Gu</w:t>
      </w:r>
      <w:proofErr w:type="spellEnd"/>
      <w:r w:rsidRPr="001B6D43">
        <w:rPr>
          <w:rFonts w:ascii="Times New Roman"/>
          <w:sz w:val="24"/>
        </w:rPr>
        <w:t xml:space="preserve">, R. G. </w:t>
      </w:r>
      <w:proofErr w:type="spellStart"/>
      <w:r w:rsidRPr="001B6D43">
        <w:rPr>
          <w:rFonts w:ascii="Times New Roman"/>
          <w:sz w:val="24"/>
        </w:rPr>
        <w:t>Stacer</w:t>
      </w:r>
      <w:proofErr w:type="spellEnd"/>
      <w:r w:rsidRPr="001B6D43">
        <w:rPr>
          <w:rFonts w:ascii="Times New Roman"/>
          <w:sz w:val="24"/>
        </w:rPr>
        <w:t xml:space="preserve">, L. J. Su, E. D. von </w:t>
      </w:r>
      <w:proofErr w:type="spellStart"/>
      <w:r w:rsidRPr="001B6D43">
        <w:rPr>
          <w:rFonts w:ascii="Times New Roman"/>
          <w:sz w:val="24"/>
        </w:rPr>
        <w:t>Meerwall</w:t>
      </w:r>
      <w:proofErr w:type="spellEnd"/>
      <w:r w:rsidR="00EA749D">
        <w:rPr>
          <w:rFonts w:ascii="Times New Roman" w:hint="eastAsia"/>
          <w:sz w:val="24"/>
        </w:rPr>
        <w:t>,</w:t>
      </w:r>
      <w:r w:rsidRPr="001B6D43">
        <w:rPr>
          <w:rFonts w:ascii="Times New Roman" w:hint="eastAsia"/>
          <w:sz w:val="24"/>
        </w:rPr>
        <w:t xml:space="preserve"> and </w:t>
      </w:r>
      <w:r w:rsidRPr="001B6D43">
        <w:rPr>
          <w:rFonts w:ascii="Times New Roman"/>
          <w:sz w:val="24"/>
        </w:rPr>
        <w:t>F. N. Kelley, “Viscoelastic dissipation and the tear energy of urethane-</w:t>
      </w:r>
      <w:proofErr w:type="spellStart"/>
      <w:r w:rsidRPr="001B6D43">
        <w:rPr>
          <w:rFonts w:ascii="Times New Roman"/>
          <w:sz w:val="24"/>
        </w:rPr>
        <w:t>crosslinked</w:t>
      </w:r>
      <w:proofErr w:type="spellEnd"/>
      <w:r w:rsidRPr="001B6D43">
        <w:rPr>
          <w:rFonts w:ascii="Times New Roman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polybutadiene</w:t>
      </w:r>
      <w:proofErr w:type="spellEnd"/>
      <w:r w:rsidRPr="001B6D43">
        <w:rPr>
          <w:rFonts w:ascii="Times New Roman"/>
          <w:sz w:val="24"/>
        </w:rPr>
        <w:t xml:space="preserve"> </w:t>
      </w:r>
      <w:proofErr w:type="spellStart"/>
      <w:r w:rsidRPr="001B6D43">
        <w:rPr>
          <w:rFonts w:ascii="Times New Roman"/>
          <w:sz w:val="24"/>
        </w:rPr>
        <w:t>elastomers</w:t>
      </w:r>
      <w:proofErr w:type="spellEnd"/>
      <w:r w:rsidRPr="001B6D43">
        <w:rPr>
          <w:rFonts w:ascii="Times New Roman"/>
          <w:sz w:val="24"/>
        </w:rPr>
        <w:t xml:space="preserve">”, </w:t>
      </w:r>
      <w:r w:rsidRPr="001B6D43">
        <w:rPr>
          <w:rFonts w:ascii="Times New Roman"/>
          <w:i/>
          <w:sz w:val="24"/>
        </w:rPr>
        <w:t>J. Mater. Sci.</w:t>
      </w:r>
      <w:r w:rsidRPr="001B6D43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</w:t>
      </w:r>
      <w:r w:rsidRPr="001B6D43">
        <w:rPr>
          <w:rFonts w:ascii="Times New Roman"/>
          <w:b/>
          <w:sz w:val="24"/>
        </w:rPr>
        <w:t>23</w:t>
      </w:r>
      <w:r w:rsidRPr="001B6D43">
        <w:rPr>
          <w:rFonts w:ascii="Times New Roman"/>
          <w:sz w:val="24"/>
        </w:rPr>
        <w:t>, 1289</w:t>
      </w:r>
      <w:r w:rsidRPr="001B6D43">
        <w:rPr>
          <w:rFonts w:ascii="Times New Roman" w:hint="eastAsia"/>
          <w:sz w:val="24"/>
        </w:rPr>
        <w:t xml:space="preserve"> (1988).</w:t>
      </w:r>
    </w:p>
    <w:p w:rsidR="004D14EF" w:rsidRPr="00EA749D" w:rsidRDefault="004D14EF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EA749D">
        <w:rPr>
          <w:rFonts w:ascii="Times New Roman" w:eastAsia="휴먼명조"/>
          <w:sz w:val="24"/>
        </w:rPr>
        <w:lastRenderedPageBreak/>
        <w:t>J. E. Mark</w:t>
      </w:r>
      <w:r w:rsidRPr="00EA749D">
        <w:rPr>
          <w:rFonts w:ascii="Times New Roman" w:eastAsia="휴먼명조" w:hint="eastAsia"/>
          <w:sz w:val="24"/>
        </w:rPr>
        <w:t xml:space="preserve">, </w:t>
      </w:r>
      <w:r w:rsidRPr="00EA749D">
        <w:rPr>
          <w:rFonts w:ascii="Times New Roman" w:eastAsia="휴먼명조"/>
          <w:sz w:val="24"/>
        </w:rPr>
        <w:t>“Experimental Determinations of Crosslink Densities”</w:t>
      </w:r>
      <w:r w:rsidRPr="00EA749D">
        <w:rPr>
          <w:rFonts w:ascii="Times New Roman" w:eastAsia="휴먼명조" w:hint="eastAsia"/>
          <w:sz w:val="24"/>
        </w:rPr>
        <w:t>,</w:t>
      </w:r>
      <w:r w:rsidRPr="00EA749D">
        <w:rPr>
          <w:rFonts w:ascii="Times New Roman" w:eastAsia="휴먼명조"/>
          <w:sz w:val="24"/>
        </w:rPr>
        <w:t xml:space="preserve"> </w:t>
      </w:r>
      <w:r w:rsidRPr="00EA749D">
        <w:rPr>
          <w:rFonts w:ascii="Times New Roman" w:eastAsia="휴먼명조"/>
          <w:i/>
          <w:sz w:val="24"/>
        </w:rPr>
        <w:t>Rubber Chem</w:t>
      </w:r>
      <w:r w:rsidR="00B84B40" w:rsidRPr="00EA749D">
        <w:rPr>
          <w:rFonts w:ascii="Times New Roman" w:hint="eastAsia"/>
          <w:bCs/>
          <w:i/>
          <w:sz w:val="24"/>
        </w:rPr>
        <w:t>.</w:t>
      </w:r>
      <w:r w:rsidR="00EA749D" w:rsidRPr="00EA749D">
        <w:rPr>
          <w:rFonts w:ascii="Times New Roman" w:eastAsia="휴먼명조" w:hint="eastAsia"/>
          <w:i/>
          <w:strike/>
          <w:sz w:val="24"/>
        </w:rPr>
        <w:t xml:space="preserve"> </w:t>
      </w:r>
      <w:r w:rsidRPr="00EA749D">
        <w:rPr>
          <w:rFonts w:ascii="Times New Roman" w:eastAsia="휴먼명조"/>
          <w:i/>
          <w:sz w:val="24"/>
        </w:rPr>
        <w:t>Technol</w:t>
      </w:r>
      <w:r w:rsidR="00B84B40" w:rsidRPr="00EA749D">
        <w:rPr>
          <w:rFonts w:ascii="Times New Roman" w:hint="eastAsia"/>
          <w:bCs/>
          <w:i/>
          <w:sz w:val="24"/>
        </w:rPr>
        <w:t>.</w:t>
      </w:r>
      <w:r w:rsidRPr="00EA749D">
        <w:rPr>
          <w:rFonts w:ascii="Times New Roman" w:eastAsia="휴먼명조" w:hint="eastAsia"/>
          <w:sz w:val="24"/>
        </w:rPr>
        <w:t>,</w:t>
      </w:r>
      <w:r w:rsidRPr="00EA749D">
        <w:rPr>
          <w:rFonts w:ascii="Times New Roman" w:eastAsia="휴먼명조"/>
          <w:sz w:val="24"/>
        </w:rPr>
        <w:t xml:space="preserve"> </w:t>
      </w:r>
      <w:r w:rsidRPr="00EA749D">
        <w:rPr>
          <w:rFonts w:ascii="Times New Roman" w:eastAsia="휴먼명조" w:hint="eastAsia"/>
          <w:b/>
          <w:sz w:val="24"/>
        </w:rPr>
        <w:t>55</w:t>
      </w:r>
      <w:r w:rsidRPr="00EA749D">
        <w:rPr>
          <w:rFonts w:ascii="Times New Roman" w:eastAsia="휴먼명조" w:hint="eastAsia"/>
          <w:sz w:val="24"/>
        </w:rPr>
        <w:t xml:space="preserve">, 762 </w:t>
      </w:r>
      <w:r w:rsidRPr="00EA749D">
        <w:rPr>
          <w:rFonts w:ascii="Times New Roman" w:eastAsia="휴먼명조"/>
          <w:sz w:val="24"/>
        </w:rPr>
        <w:t>(</w:t>
      </w:r>
      <w:r w:rsidRPr="00EA749D">
        <w:rPr>
          <w:rFonts w:ascii="Times New Roman" w:eastAsia="휴먼명조" w:hint="eastAsia"/>
          <w:sz w:val="24"/>
        </w:rPr>
        <w:t>1982</w:t>
      </w:r>
      <w:r w:rsidRPr="00EA749D">
        <w:rPr>
          <w:rFonts w:ascii="Times New Roman" w:eastAsia="휴먼명조"/>
          <w:sz w:val="24"/>
        </w:rPr>
        <w:t>)</w:t>
      </w:r>
      <w:r w:rsidRPr="00EA749D">
        <w:rPr>
          <w:rFonts w:ascii="Times New Roman" w:eastAsia="휴먼명조" w:hint="eastAsia"/>
          <w:sz w:val="24"/>
        </w:rPr>
        <w:t>.</w:t>
      </w:r>
    </w:p>
    <w:p w:rsidR="00A5138E" w:rsidRPr="001B6D43" w:rsidRDefault="00AF059C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bCs/>
          <w:sz w:val="24"/>
        </w:rPr>
        <w:t xml:space="preserve">N. </w:t>
      </w:r>
      <w:proofErr w:type="spellStart"/>
      <w:r w:rsidRPr="001B6D43">
        <w:rPr>
          <w:rFonts w:ascii="Times New Roman"/>
          <w:bCs/>
          <w:sz w:val="24"/>
        </w:rPr>
        <w:t>Sombatsompop</w:t>
      </w:r>
      <w:proofErr w:type="spellEnd"/>
      <w:r w:rsidRPr="001B6D43">
        <w:rPr>
          <w:rFonts w:ascii="Times New Roman"/>
          <w:bCs/>
          <w:sz w:val="24"/>
        </w:rPr>
        <w:t>, “Analysis of Cure Characteristics on Cross-link Density and Viscoelastic Properties of Natural Rubber”</w:t>
      </w:r>
      <w:r w:rsidRPr="001B6D43">
        <w:rPr>
          <w:rFonts w:ascii="Times New Roman" w:hint="eastAsia"/>
          <w:bCs/>
          <w:sz w:val="24"/>
        </w:rPr>
        <w:t xml:space="preserve">, </w:t>
      </w:r>
      <w:proofErr w:type="spellStart"/>
      <w:r w:rsidRPr="001B6D43">
        <w:rPr>
          <w:rFonts w:ascii="Times New Roman"/>
          <w:bCs/>
          <w:i/>
          <w:sz w:val="24"/>
        </w:rPr>
        <w:t>Polym.-Plast</w:t>
      </w:r>
      <w:proofErr w:type="spellEnd"/>
      <w:r w:rsidRPr="001B6D43">
        <w:rPr>
          <w:rFonts w:ascii="Times New Roman"/>
          <w:bCs/>
          <w:i/>
          <w:sz w:val="24"/>
        </w:rPr>
        <w:t>. Technol. Eng.</w:t>
      </w:r>
      <w:r w:rsidRPr="001B6D43">
        <w:rPr>
          <w:rFonts w:ascii="Times New Roman" w:hint="eastAsia"/>
          <w:bCs/>
          <w:sz w:val="24"/>
        </w:rPr>
        <w:t>,</w:t>
      </w:r>
      <w:r w:rsidRPr="001B6D43">
        <w:rPr>
          <w:rFonts w:ascii="Times New Roman"/>
          <w:bCs/>
          <w:sz w:val="24"/>
        </w:rPr>
        <w:t xml:space="preserve"> </w:t>
      </w:r>
      <w:r w:rsidRPr="001B6D43">
        <w:rPr>
          <w:rFonts w:ascii="Times New Roman"/>
          <w:b/>
          <w:bCs/>
          <w:sz w:val="24"/>
        </w:rPr>
        <w:t>37</w:t>
      </w:r>
      <w:r w:rsidRPr="001B6D43">
        <w:rPr>
          <w:rFonts w:ascii="Times New Roman"/>
          <w:bCs/>
          <w:sz w:val="24"/>
        </w:rPr>
        <w:t>, 333</w:t>
      </w:r>
      <w:r w:rsidRPr="001B6D43">
        <w:rPr>
          <w:rFonts w:ascii="Times New Roman" w:hint="eastAsia"/>
          <w:bCs/>
          <w:sz w:val="24"/>
        </w:rPr>
        <w:t xml:space="preserve"> (1998)</w:t>
      </w:r>
      <w:r w:rsidR="00F05FB0" w:rsidRPr="001B6D43">
        <w:rPr>
          <w:rFonts w:ascii="Times New Roman" w:hint="eastAsia"/>
          <w:bCs/>
          <w:sz w:val="24"/>
        </w:rPr>
        <w:t>.</w:t>
      </w:r>
    </w:p>
    <w:p w:rsidR="00130EF2" w:rsidRPr="001B6D43" w:rsidRDefault="00130EF2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 xml:space="preserve">N. </w:t>
      </w:r>
      <w:proofErr w:type="spellStart"/>
      <w:r w:rsidRPr="001B6D43">
        <w:rPr>
          <w:rFonts w:ascii="Times New Roman"/>
          <w:sz w:val="24"/>
        </w:rPr>
        <w:t>Sombatsompop</w:t>
      </w:r>
      <w:proofErr w:type="spellEnd"/>
      <w:r w:rsidRPr="001B6D43">
        <w:rPr>
          <w:rFonts w:ascii="Times New Roman"/>
          <w:sz w:val="24"/>
        </w:rPr>
        <w:t>,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“Practical use of the Mooney-</w:t>
      </w:r>
      <w:proofErr w:type="spellStart"/>
      <w:r w:rsidRPr="001B6D43">
        <w:rPr>
          <w:rFonts w:ascii="Times New Roman"/>
          <w:sz w:val="24"/>
        </w:rPr>
        <w:t>Rivlin</w:t>
      </w:r>
      <w:proofErr w:type="spellEnd"/>
      <w:r w:rsidRPr="001B6D43">
        <w:rPr>
          <w:rFonts w:ascii="Times New Roman"/>
          <w:sz w:val="24"/>
        </w:rPr>
        <w:t xml:space="preserve"> Equation for Dete</w:t>
      </w:r>
      <w:r w:rsidRPr="001B6D43">
        <w:rPr>
          <w:rFonts w:ascii="Times New Roman" w:hint="eastAsia"/>
          <w:sz w:val="24"/>
        </w:rPr>
        <w:t>r</w:t>
      </w:r>
      <w:r w:rsidRPr="001B6D43">
        <w:rPr>
          <w:rFonts w:ascii="Times New Roman"/>
          <w:sz w:val="24"/>
        </w:rPr>
        <w:t>mination of Degree of Crosslinking of Sw</w:t>
      </w:r>
      <w:r w:rsidRPr="001B6D43">
        <w:rPr>
          <w:rFonts w:ascii="Times New Roman" w:hint="eastAsia"/>
          <w:sz w:val="24"/>
        </w:rPr>
        <w:t>o</w:t>
      </w:r>
      <w:r w:rsidRPr="001B6D43">
        <w:rPr>
          <w:rFonts w:ascii="Times New Roman"/>
          <w:sz w:val="24"/>
        </w:rPr>
        <w:t xml:space="preserve">llen NR </w:t>
      </w:r>
      <w:proofErr w:type="spellStart"/>
      <w:r w:rsidRPr="001B6D43">
        <w:rPr>
          <w:rFonts w:ascii="Times New Roman"/>
          <w:sz w:val="24"/>
        </w:rPr>
        <w:t>Vulcanisates</w:t>
      </w:r>
      <w:proofErr w:type="spellEnd"/>
      <w:r w:rsidRPr="001B6D43">
        <w:rPr>
          <w:rFonts w:ascii="Times New Roman"/>
          <w:sz w:val="24"/>
        </w:rPr>
        <w:t>”</w:t>
      </w:r>
      <w:r w:rsidRPr="001B6D43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</w:t>
      </w:r>
      <w:r w:rsidRPr="001B6D43">
        <w:rPr>
          <w:rFonts w:ascii="Times New Roman"/>
          <w:i/>
          <w:sz w:val="24"/>
        </w:rPr>
        <w:t>J.</w:t>
      </w:r>
      <w:r w:rsidR="00B84B40" w:rsidRPr="001B6D43">
        <w:rPr>
          <w:rFonts w:ascii="Times New Roman" w:hint="eastAsia"/>
          <w:i/>
          <w:sz w:val="24"/>
        </w:rPr>
        <w:t xml:space="preserve"> </w:t>
      </w:r>
      <w:r w:rsidRPr="001B6D43">
        <w:rPr>
          <w:rFonts w:ascii="Times New Roman"/>
          <w:i/>
          <w:sz w:val="24"/>
        </w:rPr>
        <w:t>Sci.</w:t>
      </w:r>
      <w:r w:rsidR="00B84B40" w:rsidRPr="001B6D43">
        <w:rPr>
          <w:rFonts w:ascii="Times New Roman" w:hint="eastAsia"/>
          <w:i/>
          <w:sz w:val="24"/>
        </w:rPr>
        <w:t xml:space="preserve"> </w:t>
      </w:r>
      <w:r w:rsidRPr="001B6D43">
        <w:rPr>
          <w:rFonts w:ascii="Times New Roman"/>
          <w:i/>
          <w:sz w:val="24"/>
        </w:rPr>
        <w:t>Soc.</w:t>
      </w:r>
      <w:r w:rsidR="00B84B40" w:rsidRPr="001B6D43">
        <w:rPr>
          <w:rFonts w:ascii="Times New Roman" w:hint="eastAsia"/>
          <w:i/>
          <w:sz w:val="24"/>
        </w:rPr>
        <w:t xml:space="preserve"> </w:t>
      </w:r>
      <w:bookmarkStart w:id="0" w:name="_GoBack"/>
      <w:bookmarkEnd w:id="0"/>
      <w:r w:rsidRPr="001B6D43">
        <w:rPr>
          <w:rFonts w:ascii="Times New Roman" w:hint="eastAsia"/>
          <w:i/>
          <w:sz w:val="24"/>
        </w:rPr>
        <w:t>Thailand</w:t>
      </w:r>
      <w:r w:rsidRPr="001B6D43">
        <w:rPr>
          <w:rFonts w:ascii="Times New Roman"/>
          <w:sz w:val="24"/>
        </w:rPr>
        <w:t xml:space="preserve">, </w:t>
      </w:r>
      <w:r w:rsidRPr="001B6D43">
        <w:rPr>
          <w:rFonts w:ascii="Times New Roman"/>
          <w:b/>
          <w:sz w:val="24"/>
        </w:rPr>
        <w:t>24</w:t>
      </w:r>
      <w:r w:rsidRPr="001B6D43">
        <w:rPr>
          <w:rFonts w:ascii="Times New Roman"/>
          <w:sz w:val="24"/>
        </w:rPr>
        <w:t>, 199</w:t>
      </w:r>
      <w:r w:rsidRPr="001B6D43">
        <w:rPr>
          <w:rFonts w:ascii="Times New Roman" w:hint="eastAsia"/>
          <w:sz w:val="24"/>
        </w:rPr>
        <w:t xml:space="preserve"> (1998).</w:t>
      </w:r>
    </w:p>
    <w:p w:rsidR="00130EF2" w:rsidRPr="001B6D43" w:rsidRDefault="00130EF2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sz w:val="24"/>
        </w:rPr>
        <w:t>P. J. Flory, “Principles of Polymer Chemistry”,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p</w:t>
      </w:r>
      <w:r w:rsidR="00EA749D">
        <w:rPr>
          <w:rFonts w:ascii="Times New Roman" w:hint="eastAsia"/>
          <w:sz w:val="24"/>
        </w:rPr>
        <w:t>p</w:t>
      </w:r>
      <w:r w:rsidRPr="001B6D43">
        <w:rPr>
          <w:rFonts w:ascii="Times New Roman"/>
          <w:sz w:val="24"/>
        </w:rPr>
        <w:t>. 57</w:t>
      </w:r>
      <w:r w:rsidRPr="001B6D43">
        <w:rPr>
          <w:rFonts w:ascii="Times New Roman" w:hint="eastAsia"/>
          <w:sz w:val="24"/>
        </w:rPr>
        <w:t>6</w:t>
      </w:r>
      <w:r w:rsidR="00EA749D">
        <w:rPr>
          <w:rFonts w:ascii="Times New Roman" w:hint="eastAsia"/>
          <w:sz w:val="24"/>
        </w:rPr>
        <w:t xml:space="preserve"> - </w:t>
      </w:r>
      <w:r w:rsidRPr="001B6D43">
        <w:rPr>
          <w:rFonts w:ascii="Times New Roman" w:hint="eastAsia"/>
          <w:sz w:val="24"/>
        </w:rPr>
        <w:t>580,</w:t>
      </w:r>
      <w:r w:rsidRPr="001B6D43">
        <w:rPr>
          <w:rFonts w:ascii="Times New Roman"/>
          <w:sz w:val="24"/>
        </w:rPr>
        <w:t xml:space="preserve"> Cornell University</w:t>
      </w:r>
      <w:r w:rsidRPr="001B6D43">
        <w:rPr>
          <w:rFonts w:ascii="Times New Roman" w:hint="eastAsia"/>
          <w:sz w:val="24"/>
        </w:rPr>
        <w:t xml:space="preserve"> </w:t>
      </w:r>
      <w:r w:rsidRPr="001B6D43">
        <w:rPr>
          <w:rFonts w:ascii="Times New Roman"/>
          <w:sz w:val="24"/>
        </w:rPr>
        <w:t>Press, New York</w:t>
      </w:r>
      <w:r w:rsidRPr="001B6D43">
        <w:rPr>
          <w:rFonts w:ascii="Times New Roman" w:hint="eastAsia"/>
          <w:sz w:val="24"/>
        </w:rPr>
        <w:t>,</w:t>
      </w:r>
      <w:r w:rsidRPr="001B6D43">
        <w:rPr>
          <w:rFonts w:ascii="Times New Roman"/>
          <w:sz w:val="24"/>
        </w:rPr>
        <w:t xml:space="preserve"> 1971</w:t>
      </w:r>
      <w:r w:rsidR="0058515D" w:rsidRPr="001B6D43">
        <w:rPr>
          <w:rFonts w:ascii="Times New Roman" w:hint="eastAsia"/>
          <w:sz w:val="24"/>
        </w:rPr>
        <w:t>.</w:t>
      </w:r>
    </w:p>
    <w:p w:rsidR="00F05FB0" w:rsidRPr="001B6D43" w:rsidRDefault="0058515D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/>
          <w:bCs/>
          <w:sz w:val="24"/>
        </w:rPr>
        <w:t>A.</w:t>
      </w:r>
      <w:r w:rsidRPr="001B6D43">
        <w:rPr>
          <w:rFonts w:ascii="Times New Roman" w:hint="eastAsia"/>
          <w:bCs/>
          <w:sz w:val="24"/>
        </w:rPr>
        <w:t xml:space="preserve"> </w:t>
      </w:r>
      <w:r w:rsidRPr="001B6D43">
        <w:rPr>
          <w:rFonts w:ascii="Times New Roman"/>
          <w:bCs/>
          <w:sz w:val="24"/>
        </w:rPr>
        <w:t>D.</w:t>
      </w:r>
      <w:r w:rsidRPr="001B6D43">
        <w:rPr>
          <w:rFonts w:ascii="Times New Roman" w:hint="eastAsia"/>
          <w:bCs/>
          <w:sz w:val="24"/>
        </w:rPr>
        <w:t xml:space="preserve"> </w:t>
      </w:r>
      <w:r w:rsidRPr="001B6D43">
        <w:rPr>
          <w:rFonts w:ascii="Times New Roman"/>
          <w:bCs/>
          <w:sz w:val="24"/>
        </w:rPr>
        <w:t>Roberts,</w:t>
      </w:r>
      <w:r w:rsidRPr="001B6D43">
        <w:rPr>
          <w:rFonts w:ascii="Times New Roman" w:hint="eastAsia"/>
          <w:bCs/>
          <w:sz w:val="24"/>
        </w:rPr>
        <w:t xml:space="preserve"> </w:t>
      </w:r>
      <w:r w:rsidRPr="001B6D43">
        <w:rPr>
          <w:rFonts w:ascii="Times New Roman"/>
          <w:bCs/>
          <w:sz w:val="24"/>
        </w:rPr>
        <w:t>“Natural rubber science and technology”</w:t>
      </w:r>
      <w:r w:rsidRPr="001B6D43">
        <w:rPr>
          <w:rFonts w:ascii="Times New Roman" w:hint="eastAsia"/>
          <w:bCs/>
          <w:sz w:val="24"/>
        </w:rPr>
        <w:t>, p</w:t>
      </w:r>
      <w:r w:rsidR="00EA749D">
        <w:rPr>
          <w:rFonts w:ascii="Times New Roman" w:hint="eastAsia"/>
          <w:bCs/>
          <w:sz w:val="24"/>
        </w:rPr>
        <w:t>p</w:t>
      </w:r>
      <w:r w:rsidRPr="001B6D43">
        <w:rPr>
          <w:rFonts w:ascii="Times New Roman" w:hint="eastAsia"/>
          <w:bCs/>
          <w:sz w:val="24"/>
        </w:rPr>
        <w:t>. 519</w:t>
      </w:r>
      <w:r w:rsidR="00EA749D">
        <w:rPr>
          <w:rFonts w:ascii="Times New Roman" w:hint="eastAsia"/>
          <w:bCs/>
          <w:sz w:val="24"/>
        </w:rPr>
        <w:t xml:space="preserve"> - </w:t>
      </w:r>
      <w:r w:rsidRPr="001B6D43">
        <w:rPr>
          <w:rFonts w:ascii="Times New Roman" w:hint="eastAsia"/>
          <w:bCs/>
          <w:sz w:val="24"/>
        </w:rPr>
        <w:t xml:space="preserve">523, </w:t>
      </w:r>
      <w:r w:rsidRPr="001B6D43">
        <w:rPr>
          <w:rFonts w:ascii="Times New Roman"/>
          <w:bCs/>
          <w:sz w:val="24"/>
        </w:rPr>
        <w:t>Oxford University Press</w:t>
      </w:r>
      <w:r w:rsidRPr="001B6D43">
        <w:rPr>
          <w:rFonts w:ascii="Times New Roman" w:hint="eastAsia"/>
          <w:bCs/>
          <w:sz w:val="24"/>
        </w:rPr>
        <w:t>, Oxford and New York, 1988.</w:t>
      </w:r>
    </w:p>
    <w:p w:rsidR="00961F23" w:rsidRDefault="00961F23" w:rsidP="001B6D43">
      <w:pPr>
        <w:pStyle w:val="aa"/>
        <w:numPr>
          <w:ilvl w:val="0"/>
          <w:numId w:val="13"/>
        </w:numPr>
        <w:wordWrap/>
        <w:spacing w:line="480" w:lineRule="auto"/>
        <w:ind w:leftChars="0"/>
        <w:outlineLvl w:val="0"/>
        <w:rPr>
          <w:rFonts w:ascii="Times New Roman"/>
          <w:bCs/>
          <w:sz w:val="24"/>
        </w:rPr>
      </w:pPr>
      <w:r w:rsidRPr="001B6D43">
        <w:rPr>
          <w:rFonts w:ascii="Times New Roman" w:hint="eastAsia"/>
          <w:bCs/>
          <w:sz w:val="24"/>
        </w:rPr>
        <w:t xml:space="preserve">L. H. </w:t>
      </w:r>
      <w:proofErr w:type="spellStart"/>
      <w:r w:rsidRPr="001B6D43">
        <w:rPr>
          <w:rFonts w:ascii="Times New Roman" w:hint="eastAsia"/>
          <w:bCs/>
          <w:sz w:val="24"/>
        </w:rPr>
        <w:t>Sperling</w:t>
      </w:r>
      <w:proofErr w:type="spellEnd"/>
      <w:r w:rsidRPr="001B6D43">
        <w:rPr>
          <w:rFonts w:ascii="Times New Roman" w:hint="eastAsia"/>
          <w:bCs/>
          <w:sz w:val="24"/>
        </w:rPr>
        <w:t xml:space="preserve">, </w:t>
      </w:r>
      <w:r w:rsidRPr="001B6D43">
        <w:rPr>
          <w:rFonts w:ascii="Times New Roman"/>
          <w:bCs/>
          <w:sz w:val="24"/>
        </w:rPr>
        <w:t>“</w:t>
      </w:r>
      <w:r w:rsidRPr="001B6D43">
        <w:rPr>
          <w:rFonts w:ascii="Times New Roman" w:hint="eastAsia"/>
          <w:bCs/>
          <w:sz w:val="24"/>
        </w:rPr>
        <w:t>Introduction to Physical Polymer Science</w:t>
      </w:r>
      <w:r w:rsidRPr="001B6D43">
        <w:rPr>
          <w:rFonts w:ascii="Times New Roman"/>
          <w:bCs/>
          <w:sz w:val="24"/>
        </w:rPr>
        <w:t>”</w:t>
      </w:r>
      <w:r w:rsidRPr="001B6D43">
        <w:rPr>
          <w:rFonts w:ascii="Times New Roman" w:hint="eastAsia"/>
          <w:bCs/>
          <w:sz w:val="24"/>
        </w:rPr>
        <w:t>, 3</w:t>
      </w:r>
      <w:r w:rsidR="00EA749D">
        <w:rPr>
          <w:rFonts w:ascii="Times New Roman" w:hint="eastAsia"/>
          <w:bCs/>
          <w:sz w:val="24"/>
        </w:rPr>
        <w:t>rd</w:t>
      </w:r>
      <w:r w:rsidRPr="001B6D43">
        <w:rPr>
          <w:rFonts w:ascii="Times New Roman" w:hint="eastAsia"/>
          <w:bCs/>
          <w:sz w:val="24"/>
        </w:rPr>
        <w:t xml:space="preserve"> Ed., p. 74, </w:t>
      </w:r>
      <w:r w:rsidR="000E029E" w:rsidRPr="001B6D43">
        <w:rPr>
          <w:rFonts w:ascii="Times New Roman"/>
          <w:bCs/>
          <w:sz w:val="24"/>
        </w:rPr>
        <w:t>John Wiley &amp; Sons, New</w:t>
      </w:r>
      <w:r w:rsidR="000E029E" w:rsidRPr="001B6D43">
        <w:rPr>
          <w:rFonts w:ascii="Times New Roman" w:hint="eastAsia"/>
          <w:bCs/>
          <w:sz w:val="24"/>
        </w:rPr>
        <w:t xml:space="preserve"> </w:t>
      </w:r>
      <w:r w:rsidR="000E029E" w:rsidRPr="001B6D43">
        <w:rPr>
          <w:rFonts w:ascii="Times New Roman"/>
          <w:bCs/>
          <w:sz w:val="24"/>
        </w:rPr>
        <w:t>York, 2001</w:t>
      </w:r>
      <w:r w:rsidR="000E029E" w:rsidRPr="001B6D43">
        <w:rPr>
          <w:rFonts w:ascii="Times New Roman" w:hint="eastAsia"/>
          <w:bCs/>
          <w:sz w:val="24"/>
        </w:rPr>
        <w:t>.</w:t>
      </w:r>
    </w:p>
    <w:p w:rsidR="00EA749D" w:rsidRDefault="00EA749D" w:rsidP="00EA749D">
      <w:pPr>
        <w:wordWrap/>
        <w:spacing w:line="480" w:lineRule="auto"/>
        <w:outlineLvl w:val="0"/>
        <w:rPr>
          <w:rFonts w:ascii="Times New Roman"/>
          <w:bCs/>
          <w:sz w:val="24"/>
        </w:rPr>
      </w:pPr>
    </w:p>
    <w:p w:rsidR="00EA749D" w:rsidRPr="00EA749D" w:rsidRDefault="00EA749D" w:rsidP="00EA749D">
      <w:pPr>
        <w:wordWrap/>
        <w:spacing w:line="480" w:lineRule="auto"/>
        <w:outlineLvl w:val="0"/>
        <w:rPr>
          <w:rFonts w:ascii="Times New Roman"/>
          <w:bCs/>
          <w:sz w:val="24"/>
        </w:rPr>
      </w:pPr>
    </w:p>
    <w:p w:rsidR="00713747" w:rsidRPr="00EA749D" w:rsidRDefault="00713747" w:rsidP="001B6D43">
      <w:pPr>
        <w:widowControl/>
        <w:wordWrap/>
        <w:autoSpaceDE/>
        <w:autoSpaceDN/>
        <w:spacing w:line="480" w:lineRule="auto"/>
        <w:rPr>
          <w:rFonts w:ascii="Times New Roman"/>
          <w:b/>
          <w:sz w:val="24"/>
        </w:rPr>
      </w:pPr>
      <w:r w:rsidRPr="001B6D43">
        <w:rPr>
          <w:rFonts w:ascii="Times New Roman"/>
          <w:color w:val="FF0000"/>
          <w:kern w:val="0"/>
          <w:sz w:val="24"/>
        </w:rPr>
        <w:br w:type="page"/>
      </w:r>
      <w:r w:rsidRPr="00EA749D">
        <w:rPr>
          <w:rFonts w:ascii="Times New Roman"/>
          <w:b/>
          <w:sz w:val="24"/>
        </w:rPr>
        <w:lastRenderedPageBreak/>
        <w:t xml:space="preserve">List of </w:t>
      </w:r>
      <w:r w:rsidRPr="00EA749D">
        <w:rPr>
          <w:rFonts w:ascii="Times New Roman" w:hint="eastAsia"/>
          <w:b/>
          <w:sz w:val="24"/>
        </w:rPr>
        <w:t>Table</w:t>
      </w:r>
      <w:r w:rsidRPr="00EA749D">
        <w:rPr>
          <w:rFonts w:ascii="Times New Roman"/>
          <w:b/>
          <w:sz w:val="24"/>
        </w:rPr>
        <w:t xml:space="preserve">s </w:t>
      </w:r>
    </w:p>
    <w:p w:rsidR="00713747" w:rsidRPr="001B6D43" w:rsidRDefault="00713747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b/>
          <w:bCs/>
          <w:sz w:val="24"/>
        </w:rPr>
      </w:pPr>
    </w:p>
    <w:p w:rsidR="006837E0" w:rsidRPr="001B6D43" w:rsidRDefault="006837E0" w:rsidP="006837E0">
      <w:pPr>
        <w:wordWrap/>
        <w:spacing w:line="480" w:lineRule="auto"/>
        <w:rPr>
          <w:rFonts w:ascii="Times New Roman"/>
          <w:b/>
          <w:sz w:val="24"/>
        </w:rPr>
      </w:pPr>
      <w:r w:rsidRPr="001B6D43">
        <w:rPr>
          <w:rFonts w:ascii="Times New Roman"/>
          <w:b/>
          <w:sz w:val="24"/>
        </w:rPr>
        <w:t xml:space="preserve">Table </w:t>
      </w:r>
      <w:r w:rsidRPr="001B6D43">
        <w:rPr>
          <w:rFonts w:ascii="Times New Roman" w:hint="eastAsia"/>
          <w:b/>
          <w:sz w:val="24"/>
        </w:rPr>
        <w:t>1</w:t>
      </w:r>
      <w:r w:rsidRPr="001B6D43">
        <w:rPr>
          <w:rFonts w:ascii="Times New Roman"/>
          <w:b/>
          <w:sz w:val="24"/>
        </w:rPr>
        <w:t xml:space="preserve">. Sample </w:t>
      </w:r>
      <w:r>
        <w:rPr>
          <w:rFonts w:ascii="Times New Roman" w:hint="eastAsia"/>
          <w:b/>
          <w:sz w:val="24"/>
        </w:rPr>
        <w:t>I</w:t>
      </w:r>
      <w:r w:rsidRPr="001B6D43">
        <w:rPr>
          <w:rFonts w:ascii="Times New Roman"/>
          <w:b/>
          <w:sz w:val="24"/>
        </w:rPr>
        <w:t>nformation</w:t>
      </w:r>
    </w:p>
    <w:p w:rsidR="006837E0" w:rsidRPr="001B6D43" w:rsidRDefault="006837E0" w:rsidP="006837E0">
      <w:pPr>
        <w:wordWrap/>
        <w:spacing w:line="480" w:lineRule="auto"/>
        <w:outlineLvl w:val="0"/>
        <w:rPr>
          <w:rFonts w:ascii="Times New Roman" w:hAnsi="바탕"/>
          <w:b/>
          <w:sz w:val="24"/>
        </w:rPr>
      </w:pPr>
      <w:r w:rsidRPr="001B6D43">
        <w:rPr>
          <w:rFonts w:ascii="Times New Roman" w:hAnsi="바탕" w:hint="eastAsia"/>
          <w:b/>
          <w:sz w:val="24"/>
        </w:rPr>
        <w:t xml:space="preserve">Table 2. Analysis of </w:t>
      </w:r>
      <w:r>
        <w:rPr>
          <w:rFonts w:ascii="Times New Roman" w:hAnsi="바탕" w:hint="eastAsia"/>
          <w:b/>
          <w:sz w:val="24"/>
        </w:rPr>
        <w:t>M</w:t>
      </w:r>
      <w:r w:rsidRPr="001B6D43">
        <w:rPr>
          <w:rFonts w:ascii="Times New Roman" w:hAnsi="바탕" w:hint="eastAsia"/>
          <w:b/>
          <w:sz w:val="24"/>
        </w:rPr>
        <w:t xml:space="preserve">echanical </w:t>
      </w:r>
      <w:r>
        <w:rPr>
          <w:rFonts w:ascii="Times New Roman" w:hAnsi="바탕" w:hint="eastAsia"/>
          <w:b/>
          <w:sz w:val="24"/>
        </w:rPr>
        <w:t>P</w:t>
      </w:r>
      <w:r w:rsidRPr="001B6D43">
        <w:rPr>
          <w:rFonts w:ascii="Times New Roman" w:hAnsi="바탕" w:hint="eastAsia"/>
          <w:b/>
          <w:sz w:val="24"/>
        </w:rPr>
        <w:t>roperties of 1,2,3-</w:t>
      </w:r>
      <w:r>
        <w:rPr>
          <w:rFonts w:ascii="Times New Roman" w:hAnsi="바탕" w:hint="eastAsia"/>
          <w:b/>
          <w:sz w:val="24"/>
        </w:rPr>
        <w:t>T</w:t>
      </w:r>
      <w:r w:rsidRPr="001B6D43">
        <w:rPr>
          <w:rFonts w:ascii="Times New Roman" w:hAnsi="바탕" w:hint="eastAsia"/>
          <w:b/>
          <w:sz w:val="24"/>
        </w:rPr>
        <w:t xml:space="preserve">riazole </w:t>
      </w:r>
      <w:proofErr w:type="spellStart"/>
      <w:r>
        <w:rPr>
          <w:rFonts w:ascii="Times New Roman" w:hAnsi="바탕" w:hint="eastAsia"/>
          <w:b/>
          <w:sz w:val="24"/>
        </w:rPr>
        <w:t>C</w:t>
      </w:r>
      <w:r w:rsidRPr="001B6D43">
        <w:rPr>
          <w:rFonts w:ascii="Times New Roman" w:hAnsi="바탕" w:hint="eastAsia"/>
          <w:b/>
          <w:sz w:val="24"/>
        </w:rPr>
        <w:t>rosslinked</w:t>
      </w:r>
      <w:proofErr w:type="spellEnd"/>
      <w:r w:rsidRPr="001B6D43">
        <w:rPr>
          <w:rFonts w:ascii="Times New Roman" w:hAnsi="바탕" w:hint="eastAsia"/>
          <w:b/>
          <w:sz w:val="24"/>
        </w:rPr>
        <w:t xml:space="preserve"> </w:t>
      </w:r>
      <w:r>
        <w:rPr>
          <w:rFonts w:ascii="Times New Roman" w:hAnsi="바탕" w:hint="eastAsia"/>
          <w:b/>
          <w:sz w:val="24"/>
        </w:rPr>
        <w:t>P</w:t>
      </w:r>
      <w:r w:rsidRPr="001B6D43">
        <w:rPr>
          <w:rFonts w:ascii="Times New Roman" w:hAnsi="바탕" w:hint="eastAsia"/>
          <w:b/>
          <w:sz w:val="24"/>
        </w:rPr>
        <w:t>olymers</w:t>
      </w: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kern w:val="0"/>
          <w:sz w:val="24"/>
        </w:rPr>
      </w:pP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kern w:val="0"/>
          <w:sz w:val="24"/>
        </w:rPr>
      </w:pP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kern w:val="0"/>
          <w:sz w:val="24"/>
        </w:rPr>
      </w:pPr>
      <w:r w:rsidRPr="001B6D43">
        <w:rPr>
          <w:rFonts w:ascii="Times New Roman"/>
          <w:sz w:val="24"/>
        </w:rPr>
        <w:br w:type="page"/>
      </w:r>
    </w:p>
    <w:p w:rsidR="00713747" w:rsidRPr="006837E0" w:rsidRDefault="00713747" w:rsidP="001B6D43">
      <w:pPr>
        <w:pStyle w:val="a7"/>
        <w:spacing w:before="0" w:beforeAutospacing="0" w:after="0" w:afterAutospacing="0" w:line="480" w:lineRule="auto"/>
        <w:jc w:val="both"/>
        <w:rPr>
          <w:rFonts w:ascii="Times New Roman" w:eastAsia="바탕" w:hAnsi="Times New Roman" w:cs="Times New Roman"/>
          <w:b/>
        </w:rPr>
      </w:pPr>
      <w:r w:rsidRPr="006837E0">
        <w:rPr>
          <w:rFonts w:ascii="Times New Roman" w:eastAsia="바탕" w:hAnsi="Times New Roman" w:cs="Times New Roman"/>
          <w:b/>
        </w:rPr>
        <w:lastRenderedPageBreak/>
        <w:t xml:space="preserve">List of Figures </w:t>
      </w:r>
    </w:p>
    <w:p w:rsidR="00D93707" w:rsidRPr="001B6D43" w:rsidRDefault="00D93707" w:rsidP="001B6D43">
      <w:pPr>
        <w:pStyle w:val="a7"/>
        <w:spacing w:before="0" w:beforeAutospacing="0" w:after="0" w:afterAutospacing="0" w:line="480" w:lineRule="auto"/>
        <w:jc w:val="both"/>
        <w:rPr>
          <w:rFonts w:ascii="Times New Roman" w:eastAsia="바탕" w:hAnsi="Times New Roman" w:cs="Times New Roman"/>
        </w:rPr>
      </w:pPr>
    </w:p>
    <w:p w:rsidR="007C376E" w:rsidRPr="001B6D43" w:rsidRDefault="007C376E" w:rsidP="001B6D43">
      <w:pPr>
        <w:wordWrap/>
        <w:spacing w:line="480" w:lineRule="auto"/>
        <w:outlineLvl w:val="0"/>
        <w:rPr>
          <w:rFonts w:ascii="Times New Roman" w:eastAsia="휴먼명조"/>
          <w:kern w:val="0"/>
          <w:sz w:val="24"/>
        </w:rPr>
      </w:pPr>
      <w:r w:rsidRPr="006837E0">
        <w:rPr>
          <w:rFonts w:ascii="Times New Roman" w:eastAsia="휴먼명조"/>
          <w:b/>
          <w:kern w:val="0"/>
          <w:sz w:val="24"/>
        </w:rPr>
        <w:t>Figure 1.</w:t>
      </w:r>
      <w:r w:rsidR="00C75AB9" w:rsidRPr="001B6D43">
        <w:rPr>
          <w:rFonts w:ascii="Times New Roman" w:eastAsia="휴먼명조" w:hint="eastAsia"/>
          <w:kern w:val="0"/>
          <w:sz w:val="24"/>
        </w:rPr>
        <w:t xml:space="preserve"> </w:t>
      </w:r>
      <w:r w:rsidR="00200779" w:rsidRPr="001B6D43">
        <w:rPr>
          <w:rFonts w:ascii="Times New Roman" w:hint="eastAsia"/>
          <w:sz w:val="24"/>
        </w:rPr>
        <w:t>The determination of 2C</w:t>
      </w:r>
      <w:r w:rsidR="00200779" w:rsidRPr="001B6D43">
        <w:rPr>
          <w:rFonts w:ascii="Times New Roman" w:hint="eastAsia"/>
          <w:sz w:val="24"/>
          <w:vertAlign w:val="subscript"/>
        </w:rPr>
        <w:t>1</w:t>
      </w:r>
      <w:r w:rsidR="00200779" w:rsidRPr="001B6D43">
        <w:rPr>
          <w:rFonts w:ascii="Times New Roman" w:hint="eastAsia"/>
          <w:sz w:val="24"/>
        </w:rPr>
        <w:t xml:space="preserve"> by plotting </w:t>
      </w:r>
      <m:oMath>
        <m:r>
          <m:rPr>
            <m:sty m:val="p"/>
          </m:rPr>
          <w:rPr>
            <w:rFonts w:ascii="Cambria Math" w:hAnsi="Cambria Math"/>
            <w:sz w:val="24"/>
          </w:rPr>
          <m:t>σ/(λ-</m:t>
        </m:r>
        <m:sSup>
          <m:sSupPr>
            <m:ctrlPr>
              <w:rPr>
                <w:rFonts w:ascii="Cambria Math" w:hAnsi="Cambria Math"/>
                <w:sz w:val="24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sz w:val="24"/>
              </w:rPr>
              <m:t>λ</m:t>
            </m:r>
          </m:e>
          <m:sup>
            <m:r>
              <w:rPr>
                <w:rFonts w:ascii="Cambria Math" w:hAnsi="Cambria Math"/>
                <w:sz w:val="24"/>
              </w:rPr>
              <m:t>-2</m:t>
            </m:r>
          </m:sup>
        </m:sSup>
        <m:r>
          <w:rPr>
            <w:rFonts w:ascii="Cambria Math" w:hAnsi="Cambria Math"/>
            <w:sz w:val="24"/>
          </w:rPr>
          <m:t>)</m:t>
        </m:r>
      </m:oMath>
      <w:r w:rsidR="00200779" w:rsidRPr="001B6D43">
        <w:rPr>
          <w:rFonts w:ascii="Times New Roman" w:hint="eastAsia"/>
          <w:sz w:val="24"/>
        </w:rPr>
        <w:t xml:space="preserve"> vs </w:t>
      </w:r>
      <m:oMath>
        <m:r>
          <m:rPr>
            <m:sty m:val="p"/>
          </m:rPr>
          <w:rPr>
            <w:rFonts w:ascii="Cambria Math" w:hAnsi="Cambria Math"/>
            <w:sz w:val="24"/>
          </w:rPr>
          <m:t>1/λ</m:t>
        </m:r>
      </m:oMath>
      <w:r w:rsidR="00200779" w:rsidRPr="001B6D43">
        <w:rPr>
          <w:rFonts w:ascii="Times New Roman" w:hint="eastAsia"/>
          <w:sz w:val="24"/>
        </w:rPr>
        <w:t>.</w:t>
      </w:r>
    </w:p>
    <w:p w:rsidR="007C376E" w:rsidRPr="001B6D43" w:rsidRDefault="007C376E" w:rsidP="001B6D43">
      <w:pPr>
        <w:wordWrap/>
        <w:spacing w:line="480" w:lineRule="auto"/>
        <w:outlineLvl w:val="0"/>
        <w:rPr>
          <w:rFonts w:ascii="Times New Roman"/>
          <w:bCs/>
          <w:sz w:val="24"/>
        </w:rPr>
      </w:pPr>
      <w:r w:rsidRPr="006837E0">
        <w:rPr>
          <w:rFonts w:ascii="Times New Roman"/>
          <w:b/>
          <w:bCs/>
          <w:sz w:val="24"/>
        </w:rPr>
        <w:t>Figure 2.</w:t>
      </w:r>
      <w:r w:rsidR="00C75AB9" w:rsidRPr="001B6D43">
        <w:rPr>
          <w:rFonts w:ascii="Times New Roman" w:hint="eastAsia"/>
          <w:bCs/>
          <w:sz w:val="24"/>
        </w:rPr>
        <w:t xml:space="preserve"> </w:t>
      </w:r>
      <w:r w:rsidR="00742EC8" w:rsidRPr="001B6D43">
        <w:rPr>
          <w:rFonts w:ascii="Times New Roman" w:eastAsia="휴먼명조" w:hint="eastAsia"/>
          <w:kern w:val="0"/>
          <w:sz w:val="24"/>
        </w:rPr>
        <w:t>The formation</w:t>
      </w:r>
      <w:r w:rsidR="00742EC8" w:rsidRPr="001B6D43">
        <w:rPr>
          <w:rFonts w:ascii="Times New Roman" w:eastAsia="휴먼명조"/>
          <w:kern w:val="0"/>
          <w:sz w:val="24"/>
        </w:rPr>
        <w:t xml:space="preserve"> of </w:t>
      </w:r>
      <w:r w:rsidR="000B5B12" w:rsidRPr="001B6D43">
        <w:rPr>
          <w:rFonts w:ascii="Times New Roman" w:eastAsia="휴먼명조" w:hint="eastAsia"/>
          <w:kern w:val="0"/>
          <w:sz w:val="24"/>
        </w:rPr>
        <w:t>1,2,3-</w:t>
      </w:r>
      <w:r w:rsidR="00742EC8" w:rsidRPr="001B6D43">
        <w:rPr>
          <w:rFonts w:ascii="Times New Roman" w:eastAsia="휴먼명조" w:hint="eastAsia"/>
          <w:kern w:val="0"/>
          <w:sz w:val="24"/>
        </w:rPr>
        <w:t xml:space="preserve">triazole </w:t>
      </w:r>
      <w:proofErr w:type="spellStart"/>
      <w:r w:rsidR="00742EC8" w:rsidRPr="001B6D43">
        <w:rPr>
          <w:rFonts w:ascii="Times New Roman" w:eastAsia="휴먼명조" w:hint="eastAsia"/>
          <w:kern w:val="0"/>
          <w:sz w:val="24"/>
        </w:rPr>
        <w:t>crosslinked</w:t>
      </w:r>
      <w:proofErr w:type="spellEnd"/>
      <w:r w:rsidR="00742EC8" w:rsidRPr="001B6D43">
        <w:rPr>
          <w:rFonts w:ascii="Times New Roman" w:eastAsia="휴먼명조" w:hint="eastAsia"/>
          <w:kern w:val="0"/>
          <w:sz w:val="24"/>
        </w:rPr>
        <w:t xml:space="preserve"> network polymer</w:t>
      </w:r>
      <w:r w:rsidR="00742EC8" w:rsidRPr="001B6D43">
        <w:rPr>
          <w:rFonts w:ascii="Times New Roman" w:eastAsia="휴먼명조"/>
          <w:kern w:val="0"/>
          <w:sz w:val="24"/>
        </w:rPr>
        <w:t>.</w:t>
      </w:r>
    </w:p>
    <w:p w:rsidR="007C376E" w:rsidRPr="001B6D43" w:rsidRDefault="007C376E" w:rsidP="001B6D43">
      <w:pPr>
        <w:wordWrap/>
        <w:spacing w:line="480" w:lineRule="auto"/>
        <w:outlineLvl w:val="0"/>
        <w:rPr>
          <w:rFonts w:ascii="Times New Roman"/>
          <w:bCs/>
          <w:sz w:val="24"/>
        </w:rPr>
      </w:pPr>
      <w:r w:rsidRPr="006837E0">
        <w:rPr>
          <w:rFonts w:ascii="Times New Roman"/>
          <w:b/>
          <w:bCs/>
          <w:sz w:val="24"/>
        </w:rPr>
        <w:t>Figure 3.</w:t>
      </w:r>
      <w:r w:rsidR="00C75AB9" w:rsidRPr="001B6D43">
        <w:rPr>
          <w:rFonts w:ascii="Times New Roman" w:hint="eastAsia"/>
          <w:bCs/>
          <w:sz w:val="24"/>
        </w:rPr>
        <w:t xml:space="preserve"> </w:t>
      </w:r>
      <w:r w:rsidR="00742EC8" w:rsidRPr="001B6D43">
        <w:rPr>
          <w:rFonts w:ascii="Times New Roman" w:eastAsia="휴먼명조" w:hint="eastAsia"/>
          <w:kern w:val="0"/>
          <w:sz w:val="24"/>
        </w:rPr>
        <w:t xml:space="preserve">The </w:t>
      </w:r>
      <w:proofErr w:type="spellStart"/>
      <w:r w:rsidR="00742EC8" w:rsidRPr="001B6D43">
        <w:rPr>
          <w:rFonts w:ascii="Times New Roman" w:eastAsia="휴먼명조" w:hint="eastAsia"/>
          <w:kern w:val="0"/>
          <w:sz w:val="24"/>
        </w:rPr>
        <w:t>azidation</w:t>
      </w:r>
      <w:proofErr w:type="spellEnd"/>
      <w:r w:rsidR="00742EC8" w:rsidRPr="001B6D43">
        <w:rPr>
          <w:rFonts w:ascii="Times New Roman" w:eastAsia="휴먼명조" w:hint="eastAsia"/>
          <w:kern w:val="0"/>
          <w:sz w:val="24"/>
        </w:rPr>
        <w:t xml:space="preserve"> of </w:t>
      </w:r>
      <w:proofErr w:type="spellStart"/>
      <w:r w:rsidR="00742EC8" w:rsidRPr="001B6D43">
        <w:rPr>
          <w:rFonts w:ascii="Times New Roman" w:eastAsia="휴먼명조" w:hint="eastAsia"/>
          <w:kern w:val="0"/>
          <w:sz w:val="24"/>
        </w:rPr>
        <w:t>prepolymer</w:t>
      </w:r>
      <w:proofErr w:type="spellEnd"/>
      <w:r w:rsidR="00742EC8" w:rsidRPr="001B6D43">
        <w:rPr>
          <w:rFonts w:ascii="Times New Roman" w:eastAsia="휴먼명조" w:hint="eastAsia"/>
          <w:kern w:val="0"/>
          <w:sz w:val="24"/>
        </w:rPr>
        <w:t xml:space="preserve"> and </w:t>
      </w:r>
      <w:proofErr w:type="spellStart"/>
      <w:r w:rsidR="00742EC8" w:rsidRPr="001B6D43">
        <w:rPr>
          <w:rFonts w:ascii="Times New Roman" w:eastAsia="휴먼명조" w:hint="eastAsia"/>
          <w:kern w:val="0"/>
          <w:sz w:val="24"/>
        </w:rPr>
        <w:t>crosslinker</w:t>
      </w:r>
      <w:proofErr w:type="spellEnd"/>
      <w:r w:rsidR="00742EC8" w:rsidRPr="001B6D43">
        <w:rPr>
          <w:rFonts w:ascii="Times New Roman" w:eastAsia="휴먼명조" w:hint="eastAsia"/>
          <w:kern w:val="0"/>
          <w:sz w:val="24"/>
        </w:rPr>
        <w:t>.</w:t>
      </w: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rPr>
          <w:rFonts w:ascii="Times New Roman"/>
          <w:sz w:val="24"/>
        </w:rPr>
      </w:pP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sz w:val="24"/>
        </w:rPr>
      </w:pP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kern w:val="0"/>
          <w:sz w:val="24"/>
        </w:rPr>
      </w:pPr>
    </w:p>
    <w:p w:rsidR="007C376E" w:rsidRPr="001B6D43" w:rsidRDefault="007C376E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kern w:val="0"/>
          <w:sz w:val="24"/>
        </w:rPr>
      </w:pPr>
      <w:r w:rsidRPr="001B6D43">
        <w:rPr>
          <w:rFonts w:ascii="Times New Roman"/>
          <w:sz w:val="24"/>
        </w:rPr>
        <w:br w:type="page"/>
      </w:r>
    </w:p>
    <w:p w:rsidR="00742EC8" w:rsidRPr="001B6D43" w:rsidRDefault="00742EC8" w:rsidP="001B6D43">
      <w:pPr>
        <w:wordWrap/>
        <w:spacing w:line="480" w:lineRule="auto"/>
        <w:jc w:val="left"/>
        <w:rPr>
          <w:rFonts w:ascii="Times New Roman"/>
          <w:bCs/>
          <w:sz w:val="24"/>
        </w:rPr>
      </w:pPr>
    </w:p>
    <w:p w:rsidR="00357E24" w:rsidRPr="001B6D43" w:rsidRDefault="00357E24" w:rsidP="006837E0">
      <w:pPr>
        <w:wordWrap/>
        <w:spacing w:line="480" w:lineRule="auto"/>
        <w:outlineLvl w:val="0"/>
        <w:rPr>
          <w:rFonts w:ascii="Times New Roman" w:hAnsi="바탕"/>
          <w:b/>
          <w:sz w:val="24"/>
        </w:rPr>
      </w:pPr>
      <w:r w:rsidRPr="001B6D43">
        <w:rPr>
          <w:rFonts w:ascii="Times New Roman" w:hAnsi="바탕" w:hint="eastAsia"/>
          <w:b/>
          <w:sz w:val="24"/>
        </w:rPr>
        <w:t xml:space="preserve">Table 2. Analysis of </w:t>
      </w:r>
      <w:r w:rsidR="006837E0">
        <w:rPr>
          <w:rFonts w:ascii="Times New Roman" w:hAnsi="바탕" w:hint="eastAsia"/>
          <w:b/>
          <w:sz w:val="24"/>
        </w:rPr>
        <w:t>M</w:t>
      </w:r>
      <w:r w:rsidRPr="001B6D43">
        <w:rPr>
          <w:rFonts w:ascii="Times New Roman" w:hAnsi="바탕" w:hint="eastAsia"/>
          <w:b/>
          <w:sz w:val="24"/>
        </w:rPr>
        <w:t xml:space="preserve">echanical </w:t>
      </w:r>
      <w:r w:rsidR="006837E0">
        <w:rPr>
          <w:rFonts w:ascii="Times New Roman" w:hAnsi="바탕" w:hint="eastAsia"/>
          <w:b/>
          <w:sz w:val="24"/>
        </w:rPr>
        <w:t>P</w:t>
      </w:r>
      <w:r w:rsidRPr="001B6D43">
        <w:rPr>
          <w:rFonts w:ascii="Times New Roman" w:hAnsi="바탕" w:hint="eastAsia"/>
          <w:b/>
          <w:sz w:val="24"/>
        </w:rPr>
        <w:t>roperties of 1,2,3-</w:t>
      </w:r>
      <w:r w:rsidR="006837E0">
        <w:rPr>
          <w:rFonts w:ascii="Times New Roman" w:hAnsi="바탕" w:hint="eastAsia"/>
          <w:b/>
          <w:sz w:val="24"/>
        </w:rPr>
        <w:t>T</w:t>
      </w:r>
      <w:r w:rsidRPr="001B6D43">
        <w:rPr>
          <w:rFonts w:ascii="Times New Roman" w:hAnsi="바탕" w:hint="eastAsia"/>
          <w:b/>
          <w:sz w:val="24"/>
        </w:rPr>
        <w:t xml:space="preserve">riazole </w:t>
      </w:r>
      <w:proofErr w:type="spellStart"/>
      <w:r w:rsidR="006837E0">
        <w:rPr>
          <w:rFonts w:ascii="Times New Roman" w:hAnsi="바탕" w:hint="eastAsia"/>
          <w:b/>
          <w:sz w:val="24"/>
        </w:rPr>
        <w:t>C</w:t>
      </w:r>
      <w:r w:rsidRPr="001B6D43">
        <w:rPr>
          <w:rFonts w:ascii="Times New Roman" w:hAnsi="바탕" w:hint="eastAsia"/>
          <w:b/>
          <w:sz w:val="24"/>
        </w:rPr>
        <w:t>rosslinked</w:t>
      </w:r>
      <w:proofErr w:type="spellEnd"/>
      <w:r w:rsidRPr="001B6D43">
        <w:rPr>
          <w:rFonts w:ascii="Times New Roman" w:hAnsi="바탕" w:hint="eastAsia"/>
          <w:b/>
          <w:sz w:val="24"/>
        </w:rPr>
        <w:t xml:space="preserve"> </w:t>
      </w:r>
      <w:r w:rsidR="006837E0">
        <w:rPr>
          <w:rFonts w:ascii="Times New Roman" w:hAnsi="바탕" w:hint="eastAsia"/>
          <w:b/>
          <w:sz w:val="24"/>
        </w:rPr>
        <w:t>P</w:t>
      </w:r>
      <w:r w:rsidRPr="001B6D43">
        <w:rPr>
          <w:rFonts w:ascii="Times New Roman" w:hAnsi="바탕" w:hint="eastAsia"/>
          <w:b/>
          <w:sz w:val="24"/>
        </w:rPr>
        <w:t>olymers</w:t>
      </w:r>
    </w:p>
    <w:tbl>
      <w:tblPr>
        <w:tblStyle w:val="2"/>
        <w:tblW w:w="0" w:type="auto"/>
        <w:tblBorders>
          <w:top w:val="single" w:sz="8" w:space="0" w:color="auto"/>
          <w:bottom w:val="single" w:sz="8" w:space="0" w:color="auto"/>
        </w:tblBorders>
        <w:tblLayout w:type="fixed"/>
        <w:tblLook w:val="04A0"/>
      </w:tblPr>
      <w:tblGrid>
        <w:gridCol w:w="1101"/>
        <w:gridCol w:w="2126"/>
        <w:gridCol w:w="1951"/>
        <w:gridCol w:w="1726"/>
        <w:gridCol w:w="1726"/>
      </w:tblGrid>
      <w:tr w:rsidR="00357E24" w:rsidRPr="001B6D43" w:rsidTr="006837E0">
        <w:trPr>
          <w:cnfStyle w:val="100000000000"/>
          <w:trHeight w:val="70"/>
        </w:trPr>
        <w:tc>
          <w:tcPr>
            <w:cnfStyle w:val="001000000000"/>
            <w:tcW w:w="1101" w:type="dxa"/>
            <w:tcBorders>
              <w:top w:val="none" w:sz="0" w:space="0" w:color="auto"/>
              <w:left w:val="none" w:sz="0" w:space="0" w:color="auto"/>
              <w:bottom w:val="single" w:sz="8" w:space="0" w:color="auto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Times New Roman"/>
                <w:b w:val="0"/>
                <w:noProof/>
                <w:kern w:val="0"/>
                <w:sz w:val="24"/>
              </w:rPr>
            </w:pPr>
            <w:r w:rsidRPr="001B6D43">
              <w:rPr>
                <w:rFonts w:ascii="Times New Roman" w:hint="eastAsia"/>
                <w:b w:val="0"/>
                <w:noProof/>
                <w:kern w:val="0"/>
                <w:sz w:val="24"/>
              </w:rPr>
              <w:t>Codes</w:t>
            </w:r>
          </w:p>
        </w:tc>
        <w:tc>
          <w:tcPr>
            <w:tcW w:w="2126" w:type="dxa"/>
            <w:tcBorders>
              <w:top w:val="none" w:sz="0" w:space="0" w:color="auto"/>
              <w:left w:val="none" w:sz="0" w:space="0" w:color="auto"/>
              <w:bottom w:val="single" w:sz="8" w:space="0" w:color="auto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100000000000"/>
              <w:rPr>
                <w:rFonts w:ascii="Times New Roman"/>
                <w:b w:val="0"/>
                <w:sz w:val="24"/>
              </w:rPr>
            </w:pPr>
            <w:r w:rsidRPr="001B6D43">
              <w:rPr>
                <w:rFonts w:ascii="Times New Roman" w:hint="eastAsia"/>
                <w:b w:val="0"/>
                <w:noProof/>
                <w:kern w:val="0"/>
                <w:sz w:val="24"/>
              </w:rPr>
              <w:t>Elongation at break (%)</w:t>
            </w:r>
          </w:p>
        </w:tc>
        <w:tc>
          <w:tcPr>
            <w:tcW w:w="1951" w:type="dxa"/>
            <w:tcBorders>
              <w:top w:val="none" w:sz="0" w:space="0" w:color="auto"/>
              <w:left w:val="none" w:sz="0" w:space="0" w:color="auto"/>
              <w:bottom w:val="single" w:sz="8" w:space="0" w:color="auto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100000000000"/>
              <w:rPr>
                <w:rFonts w:ascii="Times New Roman"/>
                <w:b w:val="0"/>
                <w:sz w:val="24"/>
              </w:rPr>
            </w:pPr>
            <w:r w:rsidRPr="001B6D43">
              <w:rPr>
                <w:rFonts w:ascii="Times New Roman"/>
                <w:b w:val="0"/>
                <w:noProof/>
                <w:kern w:val="0"/>
                <w:sz w:val="24"/>
              </w:rPr>
              <w:t>Tensile strength (bar)</w:t>
            </w:r>
          </w:p>
        </w:tc>
        <w:tc>
          <w:tcPr>
            <w:tcW w:w="1726" w:type="dxa"/>
            <w:tcBorders>
              <w:top w:val="none" w:sz="0" w:space="0" w:color="auto"/>
              <w:left w:val="none" w:sz="0" w:space="0" w:color="auto"/>
              <w:bottom w:val="single" w:sz="8" w:space="0" w:color="auto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100000000000"/>
              <w:rPr>
                <w:rFonts w:ascii="Times New Roman"/>
                <w:b w:val="0"/>
                <w:sz w:val="24"/>
              </w:rPr>
            </w:pPr>
            <w:r w:rsidRPr="001B6D43">
              <w:rPr>
                <w:rFonts w:ascii="Times New Roman"/>
                <w:b w:val="0"/>
                <w:noProof/>
                <w:kern w:val="0"/>
                <w:sz w:val="24"/>
              </w:rPr>
              <w:t>100% Modulus (bar)</w:t>
            </w:r>
          </w:p>
        </w:tc>
        <w:tc>
          <w:tcPr>
            <w:tcW w:w="1726" w:type="dxa"/>
            <w:tcBorders>
              <w:top w:val="none" w:sz="0" w:space="0" w:color="auto"/>
              <w:left w:val="none" w:sz="0" w:space="0" w:color="auto"/>
              <w:bottom w:val="single" w:sz="8" w:space="0" w:color="auto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100000000000"/>
              <w:rPr>
                <w:rFonts w:ascii="Times New Roman"/>
                <w:b w:val="0"/>
                <w:sz w:val="24"/>
              </w:rPr>
            </w:pPr>
            <w:r w:rsidRPr="001B6D43">
              <w:rPr>
                <w:rFonts w:ascii="Times New Roman" w:hint="eastAsia"/>
                <w:b w:val="0"/>
                <w:noProof/>
                <w:kern w:val="0"/>
                <w:sz w:val="24"/>
              </w:rPr>
              <w:t>3</w:t>
            </w:r>
            <w:r w:rsidRPr="001B6D43">
              <w:rPr>
                <w:rFonts w:ascii="Times New Roman"/>
                <w:b w:val="0"/>
                <w:noProof/>
                <w:kern w:val="0"/>
                <w:sz w:val="24"/>
              </w:rPr>
              <w:t>00% Modulus (bar)</w:t>
            </w:r>
          </w:p>
        </w:tc>
      </w:tr>
      <w:tr w:rsidR="00357E24" w:rsidRPr="001B6D43" w:rsidTr="006837E0">
        <w:trPr>
          <w:cnfStyle w:val="000000100000"/>
          <w:trHeight w:val="70"/>
        </w:trPr>
        <w:tc>
          <w:tcPr>
            <w:cnfStyle w:val="001000000000"/>
            <w:tcW w:w="1101" w:type="dxa"/>
            <w:tcBorders>
              <w:top w:val="single" w:sz="8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Times New Roman"/>
                <w:b w:val="0"/>
                <w:noProof/>
                <w:kern w:val="0"/>
                <w:sz w:val="24"/>
              </w:rPr>
            </w:pPr>
            <w:r w:rsidRPr="001B6D43">
              <w:rPr>
                <w:rFonts w:ascii="Times New Roman" w:hint="eastAsia"/>
                <w:b w:val="0"/>
                <w:noProof/>
                <w:kern w:val="0"/>
                <w:sz w:val="24"/>
              </w:rPr>
              <w:t>PA</w:t>
            </w:r>
          </w:p>
        </w:tc>
        <w:tc>
          <w:tcPr>
            <w:tcW w:w="2126" w:type="dxa"/>
            <w:tcBorders>
              <w:top w:val="single" w:sz="8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1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605.9</w:t>
            </w:r>
          </w:p>
        </w:tc>
        <w:tc>
          <w:tcPr>
            <w:tcW w:w="1951" w:type="dxa"/>
            <w:tcBorders>
              <w:top w:val="single" w:sz="8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1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13.51</w:t>
            </w:r>
          </w:p>
        </w:tc>
        <w:tc>
          <w:tcPr>
            <w:tcW w:w="1726" w:type="dxa"/>
            <w:tcBorders>
              <w:top w:val="single" w:sz="8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1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2.75</w:t>
            </w:r>
          </w:p>
        </w:tc>
        <w:tc>
          <w:tcPr>
            <w:tcW w:w="1726" w:type="dxa"/>
            <w:tcBorders>
              <w:top w:val="single" w:sz="8" w:space="0" w:color="auto"/>
              <w:left w:val="none" w:sz="0" w:space="0" w:color="auto"/>
              <w:bottom w:val="nil"/>
              <w:right w:val="none" w:sz="0" w:space="0" w:color="auto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1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5.91</w:t>
            </w:r>
          </w:p>
        </w:tc>
      </w:tr>
      <w:tr w:rsidR="00357E24" w:rsidRPr="001B6D43" w:rsidTr="006837E0">
        <w:trPr>
          <w:trHeight w:val="70"/>
        </w:trPr>
        <w:tc>
          <w:tcPr>
            <w:cnfStyle w:val="001000000000"/>
            <w:tcW w:w="1101" w:type="dxa"/>
            <w:tcBorders>
              <w:top w:val="nil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idowControl/>
              <w:wordWrap/>
              <w:autoSpaceDE/>
              <w:autoSpaceDN/>
              <w:spacing w:line="360" w:lineRule="auto"/>
              <w:jc w:val="center"/>
              <w:rPr>
                <w:rFonts w:ascii="Times New Roman"/>
                <w:b w:val="0"/>
                <w:noProof/>
                <w:kern w:val="0"/>
                <w:sz w:val="24"/>
              </w:rPr>
            </w:pPr>
            <w:r w:rsidRPr="001B6D43">
              <w:rPr>
                <w:rFonts w:ascii="Times New Roman" w:hint="eastAsia"/>
                <w:b w:val="0"/>
                <w:noProof/>
                <w:kern w:val="0"/>
                <w:sz w:val="24"/>
              </w:rPr>
              <w:t>PB</w:t>
            </w:r>
          </w:p>
        </w:tc>
        <w:tc>
          <w:tcPr>
            <w:tcW w:w="2126" w:type="dxa"/>
            <w:tcBorders>
              <w:top w:val="nil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0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793.5</w:t>
            </w:r>
          </w:p>
        </w:tc>
        <w:tc>
          <w:tcPr>
            <w:tcW w:w="1951" w:type="dxa"/>
            <w:tcBorders>
              <w:top w:val="nil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0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9.36</w:t>
            </w:r>
          </w:p>
        </w:tc>
        <w:tc>
          <w:tcPr>
            <w:tcW w:w="1726" w:type="dxa"/>
            <w:tcBorders>
              <w:top w:val="nil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0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1.63</w:t>
            </w:r>
          </w:p>
        </w:tc>
        <w:tc>
          <w:tcPr>
            <w:tcW w:w="1726" w:type="dxa"/>
            <w:tcBorders>
              <w:top w:val="nil"/>
            </w:tcBorders>
            <w:shd w:val="clear" w:color="auto" w:fill="auto"/>
            <w:vAlign w:val="center"/>
          </w:tcPr>
          <w:p w:rsidR="00357E24" w:rsidRPr="001B6D43" w:rsidRDefault="00357E24" w:rsidP="006837E0">
            <w:pPr>
              <w:wordWrap/>
              <w:spacing w:line="360" w:lineRule="auto"/>
              <w:jc w:val="center"/>
              <w:cnfStyle w:val="000000000000"/>
              <w:rPr>
                <w:rFonts w:ascii="Times New Roman"/>
                <w:sz w:val="24"/>
              </w:rPr>
            </w:pPr>
            <w:r w:rsidRPr="001B6D43">
              <w:rPr>
                <w:rFonts w:ascii="Times New Roman" w:hint="eastAsia"/>
                <w:sz w:val="24"/>
              </w:rPr>
              <w:t>3.08</w:t>
            </w:r>
          </w:p>
        </w:tc>
      </w:tr>
    </w:tbl>
    <w:p w:rsidR="00713747" w:rsidRDefault="00713747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noProof/>
          <w:kern w:val="0"/>
          <w:sz w:val="24"/>
        </w:rPr>
      </w:pPr>
    </w:p>
    <w:p w:rsidR="006837E0" w:rsidRPr="001B6D43" w:rsidRDefault="006837E0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noProof/>
          <w:kern w:val="0"/>
          <w:sz w:val="24"/>
        </w:rPr>
      </w:pPr>
    </w:p>
    <w:p w:rsidR="00713747" w:rsidRPr="001B6D43" w:rsidRDefault="00713747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noProof/>
          <w:kern w:val="0"/>
          <w:sz w:val="24"/>
        </w:rPr>
      </w:pPr>
      <w:r w:rsidRPr="001B6D43">
        <w:rPr>
          <w:rFonts w:ascii="Times New Roman"/>
          <w:noProof/>
          <w:kern w:val="0"/>
          <w:sz w:val="24"/>
        </w:rPr>
        <w:br w:type="page"/>
      </w:r>
    </w:p>
    <w:p w:rsidR="00027E64" w:rsidRPr="001B6D43" w:rsidRDefault="00027E64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sz w:val="24"/>
        </w:rPr>
      </w:pPr>
    </w:p>
    <w:p w:rsidR="00357E24" w:rsidRPr="001B6D43" w:rsidRDefault="00357E24" w:rsidP="001B6D43">
      <w:pPr>
        <w:wordWrap/>
        <w:spacing w:line="480" w:lineRule="auto"/>
        <w:jc w:val="center"/>
        <w:rPr>
          <w:rFonts w:ascii="Times New Roman"/>
          <w:sz w:val="24"/>
        </w:rPr>
      </w:pPr>
      <w:r w:rsidRPr="001B6D43">
        <w:rPr>
          <w:rFonts w:ascii="Times New Roman" w:hAnsi="바탕" w:hint="eastAsia"/>
          <w:bCs/>
          <w:noProof/>
          <w:sz w:val="24"/>
        </w:rPr>
        <w:drawing>
          <wp:inline distT="0" distB="0" distL="0" distR="0">
            <wp:extent cx="4838700" cy="2573231"/>
            <wp:effectExtent l="0" t="0" r="0" b="0"/>
            <wp:docPr id="2" name="그림 2" descr="D:\이동훈\Paper\Elastomers\scheme 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D:\이동훈\Paper\Elastomers\scheme 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0823" cy="25796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E24" w:rsidRDefault="00357E24" w:rsidP="001B6D43">
      <w:pPr>
        <w:wordWrap/>
        <w:spacing w:line="480" w:lineRule="auto"/>
        <w:jc w:val="center"/>
        <w:rPr>
          <w:rFonts w:ascii="Times New Roman" w:eastAsia="휴먼명조"/>
          <w:kern w:val="0"/>
          <w:sz w:val="24"/>
        </w:rPr>
      </w:pPr>
      <w:r w:rsidRPr="001B6D43">
        <w:rPr>
          <w:rFonts w:ascii="Times New Roman" w:eastAsia="휴먼명조" w:hint="eastAsia"/>
          <w:b/>
          <w:kern w:val="0"/>
          <w:sz w:val="24"/>
        </w:rPr>
        <w:t>Figure</w:t>
      </w:r>
      <w:r w:rsidRPr="001B6D43">
        <w:rPr>
          <w:rFonts w:ascii="Times New Roman" w:eastAsia="휴먼명조"/>
          <w:b/>
          <w:kern w:val="0"/>
          <w:sz w:val="24"/>
        </w:rPr>
        <w:t xml:space="preserve"> </w:t>
      </w:r>
      <w:r w:rsidRPr="001B6D43">
        <w:rPr>
          <w:rFonts w:ascii="Times New Roman" w:eastAsia="휴먼명조" w:hint="eastAsia"/>
          <w:b/>
          <w:kern w:val="0"/>
          <w:sz w:val="24"/>
        </w:rPr>
        <w:t>2</w:t>
      </w:r>
      <w:r w:rsidRPr="001B6D43">
        <w:rPr>
          <w:rFonts w:ascii="Times New Roman" w:eastAsia="휴먼명조"/>
          <w:b/>
          <w:kern w:val="0"/>
          <w:sz w:val="24"/>
        </w:rPr>
        <w:t>.</w:t>
      </w:r>
      <w:r w:rsidRPr="001B6D43">
        <w:rPr>
          <w:rFonts w:ascii="Times New Roman" w:eastAsia="휴먼명조" w:hint="eastAsia"/>
          <w:kern w:val="0"/>
          <w:sz w:val="24"/>
        </w:rPr>
        <w:t xml:space="preserve"> The formation</w:t>
      </w:r>
      <w:r w:rsidRPr="001B6D43">
        <w:rPr>
          <w:rFonts w:ascii="Times New Roman" w:eastAsia="휴먼명조"/>
          <w:kern w:val="0"/>
          <w:sz w:val="24"/>
        </w:rPr>
        <w:t xml:space="preserve"> of </w:t>
      </w:r>
      <w:r w:rsidRPr="001B6D43">
        <w:rPr>
          <w:rFonts w:ascii="Times New Roman" w:eastAsia="휴먼명조" w:hint="eastAsia"/>
          <w:kern w:val="0"/>
          <w:sz w:val="24"/>
        </w:rPr>
        <w:t xml:space="preserve">1,2,3-triazole </w:t>
      </w:r>
      <w:proofErr w:type="spellStart"/>
      <w:r w:rsidRPr="001B6D43">
        <w:rPr>
          <w:rFonts w:ascii="Times New Roman" w:eastAsia="휴먼명조" w:hint="eastAsia"/>
          <w:kern w:val="0"/>
          <w:sz w:val="24"/>
        </w:rPr>
        <w:t>crosslinked</w:t>
      </w:r>
      <w:proofErr w:type="spellEnd"/>
      <w:r w:rsidRPr="001B6D43">
        <w:rPr>
          <w:rFonts w:ascii="Times New Roman" w:eastAsia="휴먼명조" w:hint="eastAsia"/>
          <w:kern w:val="0"/>
          <w:sz w:val="24"/>
        </w:rPr>
        <w:t xml:space="preserve"> network polymer</w:t>
      </w:r>
      <w:r w:rsidRPr="001B6D43">
        <w:rPr>
          <w:rFonts w:ascii="Times New Roman" w:eastAsia="휴먼명조"/>
          <w:kern w:val="0"/>
          <w:sz w:val="24"/>
        </w:rPr>
        <w:t>.</w:t>
      </w:r>
    </w:p>
    <w:p w:rsidR="006837E0" w:rsidRDefault="006837E0" w:rsidP="006837E0">
      <w:pPr>
        <w:wordWrap/>
        <w:spacing w:line="480" w:lineRule="auto"/>
        <w:rPr>
          <w:rFonts w:ascii="Times New Roman" w:eastAsia="휴먼명조"/>
          <w:kern w:val="0"/>
          <w:sz w:val="24"/>
        </w:rPr>
      </w:pPr>
    </w:p>
    <w:p w:rsidR="006837E0" w:rsidRPr="001B6D43" w:rsidRDefault="006837E0" w:rsidP="006837E0">
      <w:pPr>
        <w:wordWrap/>
        <w:spacing w:line="480" w:lineRule="auto"/>
        <w:rPr>
          <w:rFonts w:ascii="Times New Roman" w:eastAsia="휴먼명조"/>
          <w:kern w:val="0"/>
          <w:sz w:val="24"/>
        </w:rPr>
      </w:pPr>
    </w:p>
    <w:p w:rsidR="00EF23A0" w:rsidRPr="001B6D43" w:rsidRDefault="00EF23A0" w:rsidP="001B6D43">
      <w:pPr>
        <w:widowControl/>
        <w:wordWrap/>
        <w:autoSpaceDE/>
        <w:autoSpaceDN/>
        <w:spacing w:line="480" w:lineRule="auto"/>
        <w:jc w:val="left"/>
        <w:rPr>
          <w:rFonts w:ascii="Times New Roman"/>
          <w:sz w:val="24"/>
          <w:vertAlign w:val="subscript"/>
        </w:rPr>
      </w:pPr>
      <w:r w:rsidRPr="001B6D43">
        <w:rPr>
          <w:rFonts w:ascii="Times New Roman"/>
          <w:sz w:val="24"/>
          <w:vertAlign w:val="subscript"/>
        </w:rPr>
        <w:br w:type="page"/>
      </w:r>
    </w:p>
    <w:p w:rsidR="00CD5E85" w:rsidRPr="001B6D43" w:rsidRDefault="00CD5E85" w:rsidP="001B6D43">
      <w:pPr>
        <w:widowControl/>
        <w:wordWrap/>
        <w:autoSpaceDE/>
        <w:autoSpaceDN/>
        <w:snapToGrid w:val="0"/>
        <w:spacing w:line="480" w:lineRule="auto"/>
        <w:jc w:val="center"/>
        <w:rPr>
          <w:rFonts w:ascii="Times New Roman"/>
          <w:color w:val="000000"/>
          <w:kern w:val="0"/>
          <w:sz w:val="24"/>
        </w:rPr>
      </w:pPr>
    </w:p>
    <w:p w:rsidR="00357E24" w:rsidRPr="001B6D43" w:rsidRDefault="00357E24" w:rsidP="001B6D43">
      <w:pPr>
        <w:pStyle w:val="a6"/>
        <w:spacing w:line="480" w:lineRule="auto"/>
        <w:rPr>
          <w:rFonts w:eastAsia="휴먼명조"/>
          <w:kern w:val="0"/>
          <w:sz w:val="24"/>
        </w:rPr>
      </w:pPr>
      <w:r w:rsidRPr="001B6D43">
        <w:rPr>
          <w:sz w:val="24"/>
        </w:rPr>
        <w:object w:dxaOrig="7868" w:dyaOrig="573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35pt;height:195.65pt" o:ole="">
            <v:imagedata r:id="rId12" o:title=""/>
          </v:shape>
          <o:OLEObject Type="Embed" ProgID="ChemDraw.Document.6.0" ShapeID="_x0000_i1025" DrawAspect="Content" ObjectID="_1470121313" r:id="rId13"/>
        </w:object>
      </w:r>
    </w:p>
    <w:p w:rsidR="00357E24" w:rsidRPr="001B6D43" w:rsidRDefault="00357E24" w:rsidP="001B6D43">
      <w:pPr>
        <w:spacing w:line="480" w:lineRule="auto"/>
        <w:jc w:val="center"/>
        <w:rPr>
          <w:rFonts w:ascii="Times New Roman" w:eastAsia="휴먼명조"/>
          <w:kern w:val="0"/>
          <w:sz w:val="24"/>
        </w:rPr>
      </w:pPr>
      <w:r w:rsidRPr="001B6D43">
        <w:rPr>
          <w:rFonts w:ascii="Times New Roman" w:eastAsia="휴먼명조" w:hint="eastAsia"/>
          <w:b/>
          <w:kern w:val="0"/>
          <w:sz w:val="24"/>
        </w:rPr>
        <w:t>Figure</w:t>
      </w:r>
      <w:r w:rsidRPr="001B6D43">
        <w:rPr>
          <w:rFonts w:ascii="Times New Roman" w:eastAsia="휴먼명조"/>
          <w:b/>
          <w:kern w:val="0"/>
          <w:sz w:val="24"/>
        </w:rPr>
        <w:t xml:space="preserve"> </w:t>
      </w:r>
      <w:r w:rsidRPr="001B6D43">
        <w:rPr>
          <w:rFonts w:ascii="Times New Roman" w:eastAsia="휴먼명조" w:hint="eastAsia"/>
          <w:b/>
          <w:kern w:val="0"/>
          <w:sz w:val="24"/>
        </w:rPr>
        <w:t>3</w:t>
      </w:r>
      <w:r w:rsidRPr="001B6D43">
        <w:rPr>
          <w:rFonts w:ascii="Times New Roman" w:eastAsia="휴먼명조"/>
          <w:b/>
          <w:kern w:val="0"/>
          <w:sz w:val="24"/>
        </w:rPr>
        <w:t>.</w:t>
      </w:r>
      <w:r w:rsidRPr="001B6D43">
        <w:rPr>
          <w:rFonts w:ascii="Times New Roman" w:eastAsia="휴먼명조" w:hint="eastAsia"/>
          <w:kern w:val="0"/>
          <w:sz w:val="24"/>
        </w:rPr>
        <w:t xml:space="preserve"> The </w:t>
      </w:r>
      <w:proofErr w:type="spellStart"/>
      <w:r w:rsidRPr="001B6D43">
        <w:rPr>
          <w:rFonts w:ascii="Times New Roman" w:eastAsia="휴먼명조" w:hint="eastAsia"/>
          <w:kern w:val="0"/>
          <w:sz w:val="24"/>
        </w:rPr>
        <w:t>azidation</w:t>
      </w:r>
      <w:proofErr w:type="spellEnd"/>
      <w:r w:rsidRPr="001B6D43">
        <w:rPr>
          <w:rFonts w:ascii="Times New Roman" w:eastAsia="휴먼명조" w:hint="eastAsia"/>
          <w:kern w:val="0"/>
          <w:sz w:val="24"/>
        </w:rPr>
        <w:t xml:space="preserve"> of </w:t>
      </w:r>
      <w:proofErr w:type="spellStart"/>
      <w:r w:rsidRPr="001B6D43">
        <w:rPr>
          <w:rFonts w:ascii="Times New Roman" w:eastAsia="휴먼명조" w:hint="eastAsia"/>
          <w:kern w:val="0"/>
          <w:sz w:val="24"/>
        </w:rPr>
        <w:t>prepolymer</w:t>
      </w:r>
      <w:proofErr w:type="spellEnd"/>
      <w:r w:rsidRPr="001B6D43">
        <w:rPr>
          <w:rFonts w:ascii="Times New Roman" w:eastAsia="휴먼명조" w:hint="eastAsia"/>
          <w:kern w:val="0"/>
          <w:sz w:val="24"/>
        </w:rPr>
        <w:t xml:space="preserve"> and </w:t>
      </w:r>
      <w:proofErr w:type="spellStart"/>
      <w:r w:rsidRPr="001B6D43">
        <w:rPr>
          <w:rFonts w:ascii="Times New Roman" w:eastAsia="휴먼명조" w:hint="eastAsia"/>
          <w:kern w:val="0"/>
          <w:sz w:val="24"/>
        </w:rPr>
        <w:t>crosslinker</w:t>
      </w:r>
      <w:proofErr w:type="spellEnd"/>
      <w:r w:rsidRPr="001B6D43">
        <w:rPr>
          <w:rFonts w:ascii="Times New Roman" w:eastAsia="휴먼명조" w:hint="eastAsia"/>
          <w:kern w:val="0"/>
          <w:sz w:val="24"/>
        </w:rPr>
        <w:t>.</w:t>
      </w:r>
    </w:p>
    <w:p w:rsidR="00713747" w:rsidRDefault="00713747" w:rsidP="001B6D43">
      <w:pPr>
        <w:wordWrap/>
        <w:spacing w:line="480" w:lineRule="auto"/>
        <w:outlineLvl w:val="0"/>
        <w:rPr>
          <w:sz w:val="24"/>
        </w:rPr>
      </w:pPr>
    </w:p>
    <w:p w:rsidR="006837E0" w:rsidRPr="001B6D43" w:rsidRDefault="006837E0" w:rsidP="001B6D43">
      <w:pPr>
        <w:wordWrap/>
        <w:spacing w:line="480" w:lineRule="auto"/>
        <w:outlineLvl w:val="0"/>
        <w:rPr>
          <w:rFonts w:ascii="Times New Roman"/>
          <w:b/>
          <w:bCs/>
          <w:sz w:val="24"/>
          <w:highlight w:val="yellow"/>
        </w:rPr>
      </w:pPr>
    </w:p>
    <w:sectPr w:rsidR="006837E0" w:rsidRPr="001B6D43" w:rsidSect="00286FEF">
      <w:footerReference w:type="even" r:id="rId14"/>
      <w:footerReference w:type="default" r:id="rId15"/>
      <w:pgSz w:w="11906" w:h="16838"/>
      <w:pgMar w:top="1985" w:right="1701" w:bottom="1701" w:left="1701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2881" w:rsidRDefault="00DD2881">
      <w:r>
        <w:separator/>
      </w:r>
    </w:p>
  </w:endnote>
  <w:endnote w:type="continuationSeparator" w:id="0">
    <w:p w:rsidR="00DD2881" w:rsidRDefault="00DD28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바탕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굴림">
    <w:altName w:val="Guli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돋움">
    <w:altName w:val="Dotum"/>
    <w:panose1 w:val="020B0600000101010101"/>
    <w:charset w:val="81"/>
    <w:family w:val="modern"/>
    <w:pitch w:val="variable"/>
    <w:sig w:usb0="B00002AF" w:usb1="69D77CFB" w:usb2="00000030" w:usb3="00000000" w:csb0="0008009F" w:csb1="00000000"/>
  </w:font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HY신명조">
    <w:panose1 w:val="02030600000101010101"/>
    <w:charset w:val="81"/>
    <w:family w:val="roman"/>
    <w:pitch w:val="variable"/>
    <w:sig w:usb0="900002A7" w:usb1="29D77CF9" w:usb2="00000010" w:usb3="00000000" w:csb0="00080000" w:csb1="00000000"/>
  </w:font>
  <w:font w:name="½Å¸íÁ¶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-Roman">
    <w:altName w:val="굴림"/>
    <w:panose1 w:val="00000000000000000000"/>
    <w:charset w:val="81"/>
    <w:family w:val="auto"/>
    <w:notTrueType/>
    <w:pitch w:val="default"/>
    <w:sig w:usb0="00000003" w:usb1="09060000" w:usb2="00000010" w:usb3="00000000" w:csb0="00080001" w:csb1="00000000"/>
  </w:font>
  <w:font w:name="휴먼명조">
    <w:altName w:val="바탕"/>
    <w:charset w:val="81"/>
    <w:family w:val="auto"/>
    <w:pitch w:val="variable"/>
    <w:sig w:usb0="800002A7" w:usb1="19D77CFB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AFF" w:rsidRDefault="00070A29">
    <w:pPr>
      <w:pStyle w:val="a3"/>
      <w:framePr w:wrap="around" w:vAnchor="text" w:hAnchor="margin" w:xAlign="center" w:y="1"/>
      <w:rPr>
        <w:rStyle w:val="a4"/>
      </w:rPr>
    </w:pPr>
    <w:r>
      <w:rPr>
        <w:rStyle w:val="a4"/>
      </w:rPr>
      <w:fldChar w:fldCharType="begin"/>
    </w:r>
    <w:r w:rsidR="00840AFF">
      <w:rPr>
        <w:rStyle w:val="a4"/>
      </w:rPr>
      <w:instrText xml:space="preserve">PAGE  </w:instrText>
    </w:r>
    <w:r>
      <w:rPr>
        <w:rStyle w:val="a4"/>
      </w:rPr>
      <w:fldChar w:fldCharType="end"/>
    </w:r>
  </w:p>
  <w:p w:rsidR="00840AFF" w:rsidRDefault="00840AFF">
    <w:pPr>
      <w:pStyle w:val="a3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40AFF" w:rsidRDefault="00070A29">
    <w:pPr>
      <w:pStyle w:val="a3"/>
      <w:jc w:val="center"/>
    </w:pPr>
    <w:r>
      <w:fldChar w:fldCharType="begin"/>
    </w:r>
    <w:r w:rsidR="00840AFF">
      <w:instrText xml:space="preserve"> PAGE   \* MERGEFORMAT </w:instrText>
    </w:r>
    <w:r>
      <w:fldChar w:fldCharType="separate"/>
    </w:r>
    <w:r w:rsidR="00964D36" w:rsidRPr="00964D36">
      <w:rPr>
        <w:noProof/>
        <w:lang w:val="ko-KR"/>
      </w:rPr>
      <w:t>14</w:t>
    </w:r>
    <w:r>
      <w:fldChar w:fldCharType="end"/>
    </w:r>
  </w:p>
  <w:p w:rsidR="00840AFF" w:rsidRDefault="00840AFF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2881" w:rsidRDefault="00DD2881">
      <w:r>
        <w:separator/>
      </w:r>
    </w:p>
  </w:footnote>
  <w:footnote w:type="continuationSeparator" w:id="0">
    <w:p w:rsidR="00DD2881" w:rsidRDefault="00DD288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EC5AF7"/>
    <w:multiLevelType w:val="hybridMultilevel"/>
    <w:tmpl w:val="0B8A306C"/>
    <w:lvl w:ilvl="0" w:tplc="A128149C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">
    <w:nsid w:val="17747EB9"/>
    <w:multiLevelType w:val="hybridMultilevel"/>
    <w:tmpl w:val="8948FDE2"/>
    <w:lvl w:ilvl="0" w:tplc="0409000F">
      <w:start w:val="1"/>
      <w:numFmt w:val="decimal"/>
      <w:lvlText w:val="%1."/>
      <w:lvlJc w:val="left"/>
      <w:pPr>
        <w:ind w:left="400" w:hanging="400"/>
      </w:pPr>
    </w:lvl>
    <w:lvl w:ilvl="1" w:tplc="04090019" w:tentative="1">
      <w:start w:val="1"/>
      <w:numFmt w:val="upperLetter"/>
      <w:lvlText w:val="%2."/>
      <w:lvlJc w:val="left"/>
      <w:pPr>
        <w:ind w:left="800" w:hanging="400"/>
      </w:pPr>
    </w:lvl>
    <w:lvl w:ilvl="2" w:tplc="0409001B" w:tentative="1">
      <w:start w:val="1"/>
      <w:numFmt w:val="lowerRoman"/>
      <w:lvlText w:val="%3."/>
      <w:lvlJc w:val="right"/>
      <w:pPr>
        <w:ind w:left="1200" w:hanging="400"/>
      </w:pPr>
    </w:lvl>
    <w:lvl w:ilvl="3" w:tplc="0409000F" w:tentative="1">
      <w:start w:val="1"/>
      <w:numFmt w:val="decimal"/>
      <w:lvlText w:val="%4."/>
      <w:lvlJc w:val="left"/>
      <w:pPr>
        <w:ind w:left="1600" w:hanging="400"/>
      </w:pPr>
    </w:lvl>
    <w:lvl w:ilvl="4" w:tplc="04090019" w:tentative="1">
      <w:start w:val="1"/>
      <w:numFmt w:val="upperLetter"/>
      <w:lvlText w:val="%5."/>
      <w:lvlJc w:val="left"/>
      <w:pPr>
        <w:ind w:left="2000" w:hanging="400"/>
      </w:pPr>
    </w:lvl>
    <w:lvl w:ilvl="5" w:tplc="0409001B" w:tentative="1">
      <w:start w:val="1"/>
      <w:numFmt w:val="lowerRoman"/>
      <w:lvlText w:val="%6."/>
      <w:lvlJc w:val="right"/>
      <w:pPr>
        <w:ind w:left="2400" w:hanging="400"/>
      </w:pPr>
    </w:lvl>
    <w:lvl w:ilvl="6" w:tplc="0409000F" w:tentative="1">
      <w:start w:val="1"/>
      <w:numFmt w:val="decimal"/>
      <w:lvlText w:val="%7."/>
      <w:lvlJc w:val="left"/>
      <w:pPr>
        <w:ind w:left="2800" w:hanging="400"/>
      </w:pPr>
    </w:lvl>
    <w:lvl w:ilvl="7" w:tplc="04090019" w:tentative="1">
      <w:start w:val="1"/>
      <w:numFmt w:val="upperLetter"/>
      <w:lvlText w:val="%8."/>
      <w:lvlJc w:val="left"/>
      <w:pPr>
        <w:ind w:left="3200" w:hanging="400"/>
      </w:pPr>
    </w:lvl>
    <w:lvl w:ilvl="8" w:tplc="0409001B" w:tentative="1">
      <w:start w:val="1"/>
      <w:numFmt w:val="lowerRoman"/>
      <w:lvlText w:val="%9."/>
      <w:lvlJc w:val="right"/>
      <w:pPr>
        <w:ind w:left="3600" w:hanging="400"/>
      </w:pPr>
    </w:lvl>
  </w:abstractNum>
  <w:abstractNum w:abstractNumId="2">
    <w:nsid w:val="19F206BB"/>
    <w:multiLevelType w:val="hybridMultilevel"/>
    <w:tmpl w:val="9842A76C"/>
    <w:lvl w:ilvl="0" w:tplc="AD123B26">
      <w:start w:val="1"/>
      <w:numFmt w:val="decimal"/>
      <w:lvlText w:val="%1)"/>
      <w:lvlJc w:val="left"/>
      <w:pPr>
        <w:tabs>
          <w:tab w:val="num" w:pos="760"/>
        </w:tabs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tabs>
          <w:tab w:val="num" w:pos="1200"/>
        </w:tabs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00"/>
        </w:tabs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000"/>
        </w:tabs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tabs>
          <w:tab w:val="num" w:pos="2400"/>
        </w:tabs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00"/>
        </w:tabs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200"/>
        </w:tabs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tabs>
          <w:tab w:val="num" w:pos="3600"/>
        </w:tabs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000"/>
        </w:tabs>
        <w:ind w:left="4000" w:hanging="400"/>
      </w:pPr>
    </w:lvl>
  </w:abstractNum>
  <w:abstractNum w:abstractNumId="3">
    <w:nsid w:val="1EC63706"/>
    <w:multiLevelType w:val="hybridMultilevel"/>
    <w:tmpl w:val="ACDC1A28"/>
    <w:lvl w:ilvl="0" w:tplc="F182ACB8">
      <w:start w:val="1"/>
      <w:numFmt w:val="upperRoman"/>
      <w:lvlText w:val="%1.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4">
    <w:nsid w:val="21920A8A"/>
    <w:multiLevelType w:val="hybridMultilevel"/>
    <w:tmpl w:val="67C6A894"/>
    <w:lvl w:ilvl="0" w:tplc="F3EEA2C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5">
    <w:nsid w:val="2CD52617"/>
    <w:multiLevelType w:val="hybridMultilevel"/>
    <w:tmpl w:val="24567F32"/>
    <w:lvl w:ilvl="0" w:tplc="FD86A6CA">
      <w:numFmt w:val="bullet"/>
      <w:lvlText w:val=""/>
      <w:lvlJc w:val="left"/>
      <w:pPr>
        <w:ind w:left="760" w:hanging="360"/>
      </w:pPr>
      <w:rPr>
        <w:rFonts w:ascii="Wingdings" w:eastAsia="바탕" w:hAnsi="Wingdings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1200" w:hanging="40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00" w:hanging="40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00" w:hanging="40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0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00" w:hanging="40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200" w:hanging="40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600" w:hanging="40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000" w:hanging="400"/>
      </w:pPr>
      <w:rPr>
        <w:rFonts w:ascii="Wingdings" w:hAnsi="Wingdings" w:hint="default"/>
      </w:rPr>
    </w:lvl>
  </w:abstractNum>
  <w:abstractNum w:abstractNumId="6">
    <w:nsid w:val="362A37D3"/>
    <w:multiLevelType w:val="hybridMultilevel"/>
    <w:tmpl w:val="3440E58E"/>
    <w:lvl w:ilvl="0" w:tplc="F13E7C62">
      <w:start w:val="1"/>
      <w:numFmt w:val="decimal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7">
    <w:nsid w:val="43A37F57"/>
    <w:multiLevelType w:val="hybridMultilevel"/>
    <w:tmpl w:val="CF6E547C"/>
    <w:lvl w:ilvl="0" w:tplc="2BF02188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8">
    <w:nsid w:val="45063E62"/>
    <w:multiLevelType w:val="hybridMultilevel"/>
    <w:tmpl w:val="643CDA54"/>
    <w:lvl w:ilvl="0" w:tplc="D300559A">
      <w:start w:val="1"/>
      <w:numFmt w:val="decimal"/>
      <w:lvlText w:val="%1)"/>
      <w:lvlJc w:val="left"/>
      <w:pPr>
        <w:ind w:left="58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020" w:hanging="400"/>
      </w:pPr>
    </w:lvl>
    <w:lvl w:ilvl="2" w:tplc="0409001B" w:tentative="1">
      <w:start w:val="1"/>
      <w:numFmt w:val="lowerRoman"/>
      <w:lvlText w:val="%3."/>
      <w:lvlJc w:val="right"/>
      <w:pPr>
        <w:ind w:left="1420" w:hanging="400"/>
      </w:pPr>
    </w:lvl>
    <w:lvl w:ilvl="3" w:tplc="0409000F" w:tentative="1">
      <w:start w:val="1"/>
      <w:numFmt w:val="decimal"/>
      <w:lvlText w:val="%4."/>
      <w:lvlJc w:val="left"/>
      <w:pPr>
        <w:ind w:left="1820" w:hanging="400"/>
      </w:pPr>
    </w:lvl>
    <w:lvl w:ilvl="4" w:tplc="04090019" w:tentative="1">
      <w:start w:val="1"/>
      <w:numFmt w:val="upperLetter"/>
      <w:lvlText w:val="%5."/>
      <w:lvlJc w:val="left"/>
      <w:pPr>
        <w:ind w:left="2220" w:hanging="400"/>
      </w:pPr>
    </w:lvl>
    <w:lvl w:ilvl="5" w:tplc="0409001B" w:tentative="1">
      <w:start w:val="1"/>
      <w:numFmt w:val="lowerRoman"/>
      <w:lvlText w:val="%6."/>
      <w:lvlJc w:val="right"/>
      <w:pPr>
        <w:ind w:left="2620" w:hanging="400"/>
      </w:pPr>
    </w:lvl>
    <w:lvl w:ilvl="6" w:tplc="0409000F" w:tentative="1">
      <w:start w:val="1"/>
      <w:numFmt w:val="decimal"/>
      <w:lvlText w:val="%7."/>
      <w:lvlJc w:val="left"/>
      <w:pPr>
        <w:ind w:left="3020" w:hanging="400"/>
      </w:pPr>
    </w:lvl>
    <w:lvl w:ilvl="7" w:tplc="04090019" w:tentative="1">
      <w:start w:val="1"/>
      <w:numFmt w:val="upperLetter"/>
      <w:lvlText w:val="%8."/>
      <w:lvlJc w:val="left"/>
      <w:pPr>
        <w:ind w:left="3420" w:hanging="400"/>
      </w:pPr>
    </w:lvl>
    <w:lvl w:ilvl="8" w:tplc="0409001B" w:tentative="1">
      <w:start w:val="1"/>
      <w:numFmt w:val="lowerRoman"/>
      <w:lvlText w:val="%9."/>
      <w:lvlJc w:val="right"/>
      <w:pPr>
        <w:ind w:left="3820" w:hanging="400"/>
      </w:pPr>
    </w:lvl>
  </w:abstractNum>
  <w:abstractNum w:abstractNumId="9">
    <w:nsid w:val="45495189"/>
    <w:multiLevelType w:val="hybridMultilevel"/>
    <w:tmpl w:val="1F1CF026"/>
    <w:lvl w:ilvl="0" w:tplc="48763C34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0">
    <w:nsid w:val="592E0DA9"/>
    <w:multiLevelType w:val="hybridMultilevel"/>
    <w:tmpl w:val="364EB33C"/>
    <w:lvl w:ilvl="0" w:tplc="B300B318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1">
    <w:nsid w:val="61E96030"/>
    <w:multiLevelType w:val="hybridMultilevel"/>
    <w:tmpl w:val="624A18A4"/>
    <w:lvl w:ilvl="0" w:tplc="4664DB0E">
      <w:start w:val="1"/>
      <w:numFmt w:val="decimal"/>
      <w:lvlText w:val="%1.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2">
    <w:nsid w:val="6B5A1B05"/>
    <w:multiLevelType w:val="hybridMultilevel"/>
    <w:tmpl w:val="9CF62BD6"/>
    <w:lvl w:ilvl="0" w:tplc="CBFAB740">
      <w:start w:val="1"/>
      <w:numFmt w:val="upperRoman"/>
      <w:lvlText w:val="%1."/>
      <w:lvlJc w:val="left"/>
      <w:pPr>
        <w:ind w:left="1120" w:hanging="72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abstractNum w:abstractNumId="13">
    <w:nsid w:val="79B8494B"/>
    <w:multiLevelType w:val="hybridMultilevel"/>
    <w:tmpl w:val="B1A831C8"/>
    <w:lvl w:ilvl="0" w:tplc="8D0A4A6E">
      <w:start w:val="1"/>
      <w:numFmt w:val="lowerLetter"/>
      <w:lvlText w:val="(%1)"/>
      <w:lvlJc w:val="left"/>
      <w:pPr>
        <w:ind w:left="760" w:hanging="360"/>
      </w:pPr>
      <w:rPr>
        <w:rFonts w:hint="default"/>
      </w:rPr>
    </w:lvl>
    <w:lvl w:ilvl="1" w:tplc="04090019" w:tentative="1">
      <w:start w:val="1"/>
      <w:numFmt w:val="upperLetter"/>
      <w:lvlText w:val="%2."/>
      <w:lvlJc w:val="left"/>
      <w:pPr>
        <w:ind w:left="1200" w:hanging="400"/>
      </w:pPr>
    </w:lvl>
    <w:lvl w:ilvl="2" w:tplc="0409001B" w:tentative="1">
      <w:start w:val="1"/>
      <w:numFmt w:val="lowerRoman"/>
      <w:lvlText w:val="%3."/>
      <w:lvlJc w:val="right"/>
      <w:pPr>
        <w:ind w:left="1600" w:hanging="400"/>
      </w:pPr>
    </w:lvl>
    <w:lvl w:ilvl="3" w:tplc="0409000F" w:tentative="1">
      <w:start w:val="1"/>
      <w:numFmt w:val="decimal"/>
      <w:lvlText w:val="%4."/>
      <w:lvlJc w:val="left"/>
      <w:pPr>
        <w:ind w:left="2000" w:hanging="400"/>
      </w:pPr>
    </w:lvl>
    <w:lvl w:ilvl="4" w:tplc="04090019" w:tentative="1">
      <w:start w:val="1"/>
      <w:numFmt w:val="upperLetter"/>
      <w:lvlText w:val="%5."/>
      <w:lvlJc w:val="left"/>
      <w:pPr>
        <w:ind w:left="2400" w:hanging="400"/>
      </w:pPr>
    </w:lvl>
    <w:lvl w:ilvl="5" w:tplc="0409001B" w:tentative="1">
      <w:start w:val="1"/>
      <w:numFmt w:val="lowerRoman"/>
      <w:lvlText w:val="%6."/>
      <w:lvlJc w:val="right"/>
      <w:pPr>
        <w:ind w:left="2800" w:hanging="400"/>
      </w:pPr>
    </w:lvl>
    <w:lvl w:ilvl="6" w:tplc="0409000F" w:tentative="1">
      <w:start w:val="1"/>
      <w:numFmt w:val="decimal"/>
      <w:lvlText w:val="%7."/>
      <w:lvlJc w:val="left"/>
      <w:pPr>
        <w:ind w:left="3200" w:hanging="400"/>
      </w:pPr>
    </w:lvl>
    <w:lvl w:ilvl="7" w:tplc="04090019" w:tentative="1">
      <w:start w:val="1"/>
      <w:numFmt w:val="upperLetter"/>
      <w:lvlText w:val="%8."/>
      <w:lvlJc w:val="left"/>
      <w:pPr>
        <w:ind w:left="3600" w:hanging="400"/>
      </w:pPr>
    </w:lvl>
    <w:lvl w:ilvl="8" w:tplc="0409001B" w:tentative="1">
      <w:start w:val="1"/>
      <w:numFmt w:val="lowerRoman"/>
      <w:lvlText w:val="%9."/>
      <w:lvlJc w:val="right"/>
      <w:pPr>
        <w:ind w:left="4000" w:hanging="400"/>
      </w:pPr>
    </w:lvl>
  </w:abstractNum>
  <w:num w:numId="1">
    <w:abstractNumId w:val="3"/>
  </w:num>
  <w:num w:numId="2">
    <w:abstractNumId w:val="12"/>
  </w:num>
  <w:num w:numId="3">
    <w:abstractNumId w:val="1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13"/>
  </w:num>
  <w:num w:numId="9">
    <w:abstractNumId w:val="10"/>
  </w:num>
  <w:num w:numId="10">
    <w:abstractNumId w:val="7"/>
  </w:num>
  <w:num w:numId="11">
    <w:abstractNumId w:val="9"/>
  </w:num>
  <w:num w:numId="12">
    <w:abstractNumId w:val="8"/>
  </w:num>
  <w:num w:numId="13">
    <w:abstractNumId w:val="1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25"/>
  <w:embedSystemFonts/>
  <w:bordersDoNotSurroundHeader/>
  <w:bordersDoNotSurroundFooter/>
  <w:proofState w:spelling="clean"/>
  <w:stylePaneFormatFilter w:val="3F01"/>
  <w:defaultTabStop w:val="800"/>
  <w:displayHorizontalDrawingGridEvery w:val="0"/>
  <w:displayVerticalDrawingGridEvery w:val="2"/>
  <w:noPunctuationKerning/>
  <w:characterSpacingControl w:val="doNotCompress"/>
  <w:hdrShapeDefaults>
    <o:shapedefaults v:ext="edit" spidmax="14338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D0547D"/>
    <w:rsid w:val="000003D1"/>
    <w:rsid w:val="000005E9"/>
    <w:rsid w:val="00000DA2"/>
    <w:rsid w:val="0000150C"/>
    <w:rsid w:val="0000287E"/>
    <w:rsid w:val="0000305A"/>
    <w:rsid w:val="00003ED9"/>
    <w:rsid w:val="00004299"/>
    <w:rsid w:val="00004703"/>
    <w:rsid w:val="00005A01"/>
    <w:rsid w:val="00005BA0"/>
    <w:rsid w:val="00006361"/>
    <w:rsid w:val="000101BD"/>
    <w:rsid w:val="000103DC"/>
    <w:rsid w:val="00011256"/>
    <w:rsid w:val="00012C5C"/>
    <w:rsid w:val="000141A5"/>
    <w:rsid w:val="000149B2"/>
    <w:rsid w:val="00014F19"/>
    <w:rsid w:val="00016EC0"/>
    <w:rsid w:val="000239D9"/>
    <w:rsid w:val="00023E01"/>
    <w:rsid w:val="00023E65"/>
    <w:rsid w:val="00024021"/>
    <w:rsid w:val="00024BE8"/>
    <w:rsid w:val="0002609E"/>
    <w:rsid w:val="00026E49"/>
    <w:rsid w:val="00027211"/>
    <w:rsid w:val="00027E64"/>
    <w:rsid w:val="000317EC"/>
    <w:rsid w:val="00032A25"/>
    <w:rsid w:val="000330BE"/>
    <w:rsid w:val="00033763"/>
    <w:rsid w:val="00036B2F"/>
    <w:rsid w:val="00036C97"/>
    <w:rsid w:val="00036E63"/>
    <w:rsid w:val="00037736"/>
    <w:rsid w:val="00040AB6"/>
    <w:rsid w:val="00041540"/>
    <w:rsid w:val="00041FFE"/>
    <w:rsid w:val="00042420"/>
    <w:rsid w:val="000426AD"/>
    <w:rsid w:val="0004309D"/>
    <w:rsid w:val="0004429C"/>
    <w:rsid w:val="000459A3"/>
    <w:rsid w:val="00046903"/>
    <w:rsid w:val="00050FC1"/>
    <w:rsid w:val="00051A76"/>
    <w:rsid w:val="00052EA4"/>
    <w:rsid w:val="000541E3"/>
    <w:rsid w:val="00054447"/>
    <w:rsid w:val="00056E2C"/>
    <w:rsid w:val="000574F7"/>
    <w:rsid w:val="000608B5"/>
    <w:rsid w:val="00061BA5"/>
    <w:rsid w:val="00061FAA"/>
    <w:rsid w:val="0006525C"/>
    <w:rsid w:val="00070A29"/>
    <w:rsid w:val="0007150D"/>
    <w:rsid w:val="00071BD0"/>
    <w:rsid w:val="0007202A"/>
    <w:rsid w:val="00073550"/>
    <w:rsid w:val="00074052"/>
    <w:rsid w:val="000754AD"/>
    <w:rsid w:val="000763AA"/>
    <w:rsid w:val="00082115"/>
    <w:rsid w:val="000838B1"/>
    <w:rsid w:val="00083AE9"/>
    <w:rsid w:val="00083FE2"/>
    <w:rsid w:val="00086D8C"/>
    <w:rsid w:val="00092F3A"/>
    <w:rsid w:val="0009345A"/>
    <w:rsid w:val="0009353E"/>
    <w:rsid w:val="00093BDA"/>
    <w:rsid w:val="00094C5E"/>
    <w:rsid w:val="0009662E"/>
    <w:rsid w:val="00097570"/>
    <w:rsid w:val="000A046E"/>
    <w:rsid w:val="000A6C3E"/>
    <w:rsid w:val="000A7A60"/>
    <w:rsid w:val="000A7D1D"/>
    <w:rsid w:val="000B190F"/>
    <w:rsid w:val="000B1A24"/>
    <w:rsid w:val="000B1D9A"/>
    <w:rsid w:val="000B4452"/>
    <w:rsid w:val="000B49E7"/>
    <w:rsid w:val="000B5B12"/>
    <w:rsid w:val="000B66BC"/>
    <w:rsid w:val="000C17C5"/>
    <w:rsid w:val="000C23CF"/>
    <w:rsid w:val="000C24C2"/>
    <w:rsid w:val="000C2EBB"/>
    <w:rsid w:val="000C35A7"/>
    <w:rsid w:val="000C4C94"/>
    <w:rsid w:val="000C7FCC"/>
    <w:rsid w:val="000D08AB"/>
    <w:rsid w:val="000D0F4D"/>
    <w:rsid w:val="000D1EF3"/>
    <w:rsid w:val="000D4AFD"/>
    <w:rsid w:val="000D71C9"/>
    <w:rsid w:val="000D7585"/>
    <w:rsid w:val="000E01EE"/>
    <w:rsid w:val="000E029E"/>
    <w:rsid w:val="000E0558"/>
    <w:rsid w:val="000E07A6"/>
    <w:rsid w:val="000E29A9"/>
    <w:rsid w:val="000E550E"/>
    <w:rsid w:val="000E5791"/>
    <w:rsid w:val="000E603F"/>
    <w:rsid w:val="000E6A1A"/>
    <w:rsid w:val="000E6BD2"/>
    <w:rsid w:val="000E7715"/>
    <w:rsid w:val="000F164B"/>
    <w:rsid w:val="000F1CA7"/>
    <w:rsid w:val="000F2551"/>
    <w:rsid w:val="000F28ED"/>
    <w:rsid w:val="000F3033"/>
    <w:rsid w:val="000F3855"/>
    <w:rsid w:val="000F39A4"/>
    <w:rsid w:val="000F5419"/>
    <w:rsid w:val="000F58D4"/>
    <w:rsid w:val="000F6E80"/>
    <w:rsid w:val="001010E3"/>
    <w:rsid w:val="00101528"/>
    <w:rsid w:val="00101651"/>
    <w:rsid w:val="0010383A"/>
    <w:rsid w:val="0010387D"/>
    <w:rsid w:val="001044CD"/>
    <w:rsid w:val="00104687"/>
    <w:rsid w:val="00105DF0"/>
    <w:rsid w:val="0011190C"/>
    <w:rsid w:val="0011202B"/>
    <w:rsid w:val="001172AF"/>
    <w:rsid w:val="00120AD0"/>
    <w:rsid w:val="00120F94"/>
    <w:rsid w:val="00121DF6"/>
    <w:rsid w:val="0012539B"/>
    <w:rsid w:val="00126376"/>
    <w:rsid w:val="00130EF2"/>
    <w:rsid w:val="00130F9E"/>
    <w:rsid w:val="00133712"/>
    <w:rsid w:val="00134535"/>
    <w:rsid w:val="00134A15"/>
    <w:rsid w:val="00137F74"/>
    <w:rsid w:val="00140EFE"/>
    <w:rsid w:val="00142973"/>
    <w:rsid w:val="00142D10"/>
    <w:rsid w:val="00142E9E"/>
    <w:rsid w:val="00143A96"/>
    <w:rsid w:val="00144384"/>
    <w:rsid w:val="0014693E"/>
    <w:rsid w:val="00147130"/>
    <w:rsid w:val="00147D0B"/>
    <w:rsid w:val="00147E9E"/>
    <w:rsid w:val="00147EA9"/>
    <w:rsid w:val="00154AD0"/>
    <w:rsid w:val="00155E02"/>
    <w:rsid w:val="0015624F"/>
    <w:rsid w:val="00161D6E"/>
    <w:rsid w:val="00163190"/>
    <w:rsid w:val="00163956"/>
    <w:rsid w:val="00163D02"/>
    <w:rsid w:val="00165854"/>
    <w:rsid w:val="00165944"/>
    <w:rsid w:val="00166DB2"/>
    <w:rsid w:val="00167A9D"/>
    <w:rsid w:val="00172172"/>
    <w:rsid w:val="0017240A"/>
    <w:rsid w:val="00177241"/>
    <w:rsid w:val="00182A98"/>
    <w:rsid w:val="001842E2"/>
    <w:rsid w:val="00184482"/>
    <w:rsid w:val="00185BCB"/>
    <w:rsid w:val="0018734A"/>
    <w:rsid w:val="001905D9"/>
    <w:rsid w:val="001907C1"/>
    <w:rsid w:val="0019113F"/>
    <w:rsid w:val="00191D20"/>
    <w:rsid w:val="00191D2F"/>
    <w:rsid w:val="001930DD"/>
    <w:rsid w:val="00193443"/>
    <w:rsid w:val="00193D94"/>
    <w:rsid w:val="001940EC"/>
    <w:rsid w:val="001951C7"/>
    <w:rsid w:val="00195455"/>
    <w:rsid w:val="001962FF"/>
    <w:rsid w:val="001969ED"/>
    <w:rsid w:val="0019725E"/>
    <w:rsid w:val="00197B54"/>
    <w:rsid w:val="001A0657"/>
    <w:rsid w:val="001A0E19"/>
    <w:rsid w:val="001A4018"/>
    <w:rsid w:val="001A58B0"/>
    <w:rsid w:val="001A5BEE"/>
    <w:rsid w:val="001A6281"/>
    <w:rsid w:val="001A7316"/>
    <w:rsid w:val="001B10DF"/>
    <w:rsid w:val="001B408E"/>
    <w:rsid w:val="001B633D"/>
    <w:rsid w:val="001B6D43"/>
    <w:rsid w:val="001B75C1"/>
    <w:rsid w:val="001B7960"/>
    <w:rsid w:val="001C04AF"/>
    <w:rsid w:val="001C0B9E"/>
    <w:rsid w:val="001C1629"/>
    <w:rsid w:val="001C32B1"/>
    <w:rsid w:val="001C33BB"/>
    <w:rsid w:val="001C389C"/>
    <w:rsid w:val="001C45BD"/>
    <w:rsid w:val="001C490C"/>
    <w:rsid w:val="001C58D4"/>
    <w:rsid w:val="001C61C6"/>
    <w:rsid w:val="001C6BDA"/>
    <w:rsid w:val="001C6D4D"/>
    <w:rsid w:val="001C7C35"/>
    <w:rsid w:val="001D3738"/>
    <w:rsid w:val="001D3CA2"/>
    <w:rsid w:val="001D4D70"/>
    <w:rsid w:val="001D50A0"/>
    <w:rsid w:val="001D752B"/>
    <w:rsid w:val="001D7D97"/>
    <w:rsid w:val="001E1487"/>
    <w:rsid w:val="001E2A18"/>
    <w:rsid w:val="001E395D"/>
    <w:rsid w:val="001E7C16"/>
    <w:rsid w:val="001F0645"/>
    <w:rsid w:val="001F215F"/>
    <w:rsid w:val="001F4B48"/>
    <w:rsid w:val="0020046C"/>
    <w:rsid w:val="00200779"/>
    <w:rsid w:val="00200AE8"/>
    <w:rsid w:val="00200E0A"/>
    <w:rsid w:val="0020231C"/>
    <w:rsid w:val="00202712"/>
    <w:rsid w:val="0020332C"/>
    <w:rsid w:val="00203CFF"/>
    <w:rsid w:val="0020427F"/>
    <w:rsid w:val="0020466E"/>
    <w:rsid w:val="00204A7D"/>
    <w:rsid w:val="002059A9"/>
    <w:rsid w:val="00205BFD"/>
    <w:rsid w:val="00206AF3"/>
    <w:rsid w:val="0020786D"/>
    <w:rsid w:val="00207991"/>
    <w:rsid w:val="00210F11"/>
    <w:rsid w:val="00214996"/>
    <w:rsid w:val="00215107"/>
    <w:rsid w:val="00215D85"/>
    <w:rsid w:val="00215D8E"/>
    <w:rsid w:val="00215F84"/>
    <w:rsid w:val="00216599"/>
    <w:rsid w:val="00220588"/>
    <w:rsid w:val="002219A0"/>
    <w:rsid w:val="002243A9"/>
    <w:rsid w:val="002245D2"/>
    <w:rsid w:val="00225569"/>
    <w:rsid w:val="00227043"/>
    <w:rsid w:val="00227A07"/>
    <w:rsid w:val="00231056"/>
    <w:rsid w:val="00231159"/>
    <w:rsid w:val="002320FF"/>
    <w:rsid w:val="00232D93"/>
    <w:rsid w:val="002332E0"/>
    <w:rsid w:val="002348CC"/>
    <w:rsid w:val="00234A88"/>
    <w:rsid w:val="00236322"/>
    <w:rsid w:val="002441EE"/>
    <w:rsid w:val="00245DEE"/>
    <w:rsid w:val="0024631D"/>
    <w:rsid w:val="002475AF"/>
    <w:rsid w:val="00247A79"/>
    <w:rsid w:val="002506E6"/>
    <w:rsid w:val="00251011"/>
    <w:rsid w:val="00251D2A"/>
    <w:rsid w:val="00252A66"/>
    <w:rsid w:val="002533AC"/>
    <w:rsid w:val="00253965"/>
    <w:rsid w:val="00253A76"/>
    <w:rsid w:val="00254D3E"/>
    <w:rsid w:val="002559D1"/>
    <w:rsid w:val="00256B36"/>
    <w:rsid w:val="00257516"/>
    <w:rsid w:val="002576BF"/>
    <w:rsid w:val="00262882"/>
    <w:rsid w:val="00262A38"/>
    <w:rsid w:val="00264277"/>
    <w:rsid w:val="002649A0"/>
    <w:rsid w:val="00265278"/>
    <w:rsid w:val="0026692C"/>
    <w:rsid w:val="00267B92"/>
    <w:rsid w:val="002714E2"/>
    <w:rsid w:val="00273B70"/>
    <w:rsid w:val="002759E0"/>
    <w:rsid w:val="00276B21"/>
    <w:rsid w:val="002779E3"/>
    <w:rsid w:val="00277F09"/>
    <w:rsid w:val="0028074A"/>
    <w:rsid w:val="0028089A"/>
    <w:rsid w:val="0028155F"/>
    <w:rsid w:val="00282C29"/>
    <w:rsid w:val="00283583"/>
    <w:rsid w:val="00285663"/>
    <w:rsid w:val="0028595D"/>
    <w:rsid w:val="00285983"/>
    <w:rsid w:val="00285D46"/>
    <w:rsid w:val="002866DE"/>
    <w:rsid w:val="00286FEF"/>
    <w:rsid w:val="002876FB"/>
    <w:rsid w:val="00287CB6"/>
    <w:rsid w:val="00292882"/>
    <w:rsid w:val="00294A74"/>
    <w:rsid w:val="00294B05"/>
    <w:rsid w:val="00295D08"/>
    <w:rsid w:val="00296802"/>
    <w:rsid w:val="002A219F"/>
    <w:rsid w:val="002A21E6"/>
    <w:rsid w:val="002A2C07"/>
    <w:rsid w:val="002A4029"/>
    <w:rsid w:val="002A5032"/>
    <w:rsid w:val="002A53CD"/>
    <w:rsid w:val="002A5C60"/>
    <w:rsid w:val="002A70FB"/>
    <w:rsid w:val="002A7383"/>
    <w:rsid w:val="002B0B81"/>
    <w:rsid w:val="002B1028"/>
    <w:rsid w:val="002B1A45"/>
    <w:rsid w:val="002B2812"/>
    <w:rsid w:val="002B5CCB"/>
    <w:rsid w:val="002B605F"/>
    <w:rsid w:val="002B6AAC"/>
    <w:rsid w:val="002C28EE"/>
    <w:rsid w:val="002C630F"/>
    <w:rsid w:val="002C6F6E"/>
    <w:rsid w:val="002D2DFD"/>
    <w:rsid w:val="002D2F99"/>
    <w:rsid w:val="002D484D"/>
    <w:rsid w:val="002D49B6"/>
    <w:rsid w:val="002D6E6C"/>
    <w:rsid w:val="002D7955"/>
    <w:rsid w:val="002D7DF5"/>
    <w:rsid w:val="002E03D7"/>
    <w:rsid w:val="002E0C3E"/>
    <w:rsid w:val="002E22D3"/>
    <w:rsid w:val="002E2437"/>
    <w:rsid w:val="002E5D30"/>
    <w:rsid w:val="002E7BA9"/>
    <w:rsid w:val="002E7DE6"/>
    <w:rsid w:val="002F07DC"/>
    <w:rsid w:val="002F157F"/>
    <w:rsid w:val="002F42CD"/>
    <w:rsid w:val="002F5375"/>
    <w:rsid w:val="002F566E"/>
    <w:rsid w:val="002F5C47"/>
    <w:rsid w:val="002F6296"/>
    <w:rsid w:val="002F76CD"/>
    <w:rsid w:val="002F7AFA"/>
    <w:rsid w:val="00301B74"/>
    <w:rsid w:val="00302872"/>
    <w:rsid w:val="00302AB9"/>
    <w:rsid w:val="0030329D"/>
    <w:rsid w:val="00305136"/>
    <w:rsid w:val="00305787"/>
    <w:rsid w:val="00305CC0"/>
    <w:rsid w:val="00305D3A"/>
    <w:rsid w:val="00306532"/>
    <w:rsid w:val="00307AFA"/>
    <w:rsid w:val="00310BBE"/>
    <w:rsid w:val="0031299C"/>
    <w:rsid w:val="00312AC7"/>
    <w:rsid w:val="0031406C"/>
    <w:rsid w:val="003153D0"/>
    <w:rsid w:val="003155AA"/>
    <w:rsid w:val="003165E2"/>
    <w:rsid w:val="003166A8"/>
    <w:rsid w:val="003175BE"/>
    <w:rsid w:val="003204AB"/>
    <w:rsid w:val="00321607"/>
    <w:rsid w:val="0032308D"/>
    <w:rsid w:val="00323F02"/>
    <w:rsid w:val="00324A2B"/>
    <w:rsid w:val="00324EEE"/>
    <w:rsid w:val="00324FAF"/>
    <w:rsid w:val="00326CD7"/>
    <w:rsid w:val="003275B0"/>
    <w:rsid w:val="003306F1"/>
    <w:rsid w:val="00331003"/>
    <w:rsid w:val="0033148A"/>
    <w:rsid w:val="00331B92"/>
    <w:rsid w:val="00333066"/>
    <w:rsid w:val="003342A0"/>
    <w:rsid w:val="003351E5"/>
    <w:rsid w:val="0033545E"/>
    <w:rsid w:val="00335AE7"/>
    <w:rsid w:val="00336F0A"/>
    <w:rsid w:val="00337339"/>
    <w:rsid w:val="0033736A"/>
    <w:rsid w:val="00337AF0"/>
    <w:rsid w:val="0034102C"/>
    <w:rsid w:val="00341032"/>
    <w:rsid w:val="0034120B"/>
    <w:rsid w:val="00341CEA"/>
    <w:rsid w:val="00342EFC"/>
    <w:rsid w:val="00343199"/>
    <w:rsid w:val="00347BE8"/>
    <w:rsid w:val="003532A0"/>
    <w:rsid w:val="00355433"/>
    <w:rsid w:val="0035553C"/>
    <w:rsid w:val="0035563F"/>
    <w:rsid w:val="00357E24"/>
    <w:rsid w:val="00357E32"/>
    <w:rsid w:val="003603BA"/>
    <w:rsid w:val="00360B6A"/>
    <w:rsid w:val="00360FCD"/>
    <w:rsid w:val="0036231A"/>
    <w:rsid w:val="00362C3B"/>
    <w:rsid w:val="003649A9"/>
    <w:rsid w:val="00366FE3"/>
    <w:rsid w:val="0037108D"/>
    <w:rsid w:val="00371347"/>
    <w:rsid w:val="003717CE"/>
    <w:rsid w:val="0037240C"/>
    <w:rsid w:val="0037396D"/>
    <w:rsid w:val="00374046"/>
    <w:rsid w:val="00375744"/>
    <w:rsid w:val="00377284"/>
    <w:rsid w:val="003778CB"/>
    <w:rsid w:val="0038021C"/>
    <w:rsid w:val="003802E1"/>
    <w:rsid w:val="00380A00"/>
    <w:rsid w:val="00382808"/>
    <w:rsid w:val="00382B48"/>
    <w:rsid w:val="00383E5D"/>
    <w:rsid w:val="003901FE"/>
    <w:rsid w:val="00392732"/>
    <w:rsid w:val="00396221"/>
    <w:rsid w:val="00396397"/>
    <w:rsid w:val="00396BB2"/>
    <w:rsid w:val="00397982"/>
    <w:rsid w:val="003A28C6"/>
    <w:rsid w:val="003A440C"/>
    <w:rsid w:val="003A5464"/>
    <w:rsid w:val="003A5A85"/>
    <w:rsid w:val="003A657F"/>
    <w:rsid w:val="003A7318"/>
    <w:rsid w:val="003A74E8"/>
    <w:rsid w:val="003B02C9"/>
    <w:rsid w:val="003B077D"/>
    <w:rsid w:val="003B110C"/>
    <w:rsid w:val="003B2282"/>
    <w:rsid w:val="003B237B"/>
    <w:rsid w:val="003B2BCA"/>
    <w:rsid w:val="003B4B2A"/>
    <w:rsid w:val="003B4EAE"/>
    <w:rsid w:val="003B4F2B"/>
    <w:rsid w:val="003B5963"/>
    <w:rsid w:val="003B5B78"/>
    <w:rsid w:val="003B5EF0"/>
    <w:rsid w:val="003B5FDC"/>
    <w:rsid w:val="003B6D86"/>
    <w:rsid w:val="003B6DB9"/>
    <w:rsid w:val="003C0013"/>
    <w:rsid w:val="003C0053"/>
    <w:rsid w:val="003C04BE"/>
    <w:rsid w:val="003C180F"/>
    <w:rsid w:val="003C1F6C"/>
    <w:rsid w:val="003C25DE"/>
    <w:rsid w:val="003C4A37"/>
    <w:rsid w:val="003C4C25"/>
    <w:rsid w:val="003C58FC"/>
    <w:rsid w:val="003D1641"/>
    <w:rsid w:val="003D2F86"/>
    <w:rsid w:val="003D3A63"/>
    <w:rsid w:val="003D3D98"/>
    <w:rsid w:val="003D42AC"/>
    <w:rsid w:val="003D59AC"/>
    <w:rsid w:val="003E0657"/>
    <w:rsid w:val="003E2539"/>
    <w:rsid w:val="003E2557"/>
    <w:rsid w:val="003E2AE3"/>
    <w:rsid w:val="003E32EB"/>
    <w:rsid w:val="003E356A"/>
    <w:rsid w:val="003E3A31"/>
    <w:rsid w:val="003E4653"/>
    <w:rsid w:val="003F0C16"/>
    <w:rsid w:val="003F19D1"/>
    <w:rsid w:val="003F3B23"/>
    <w:rsid w:val="003F3E8B"/>
    <w:rsid w:val="003F513B"/>
    <w:rsid w:val="003F5597"/>
    <w:rsid w:val="003F73A8"/>
    <w:rsid w:val="0040073D"/>
    <w:rsid w:val="00401059"/>
    <w:rsid w:val="0040127C"/>
    <w:rsid w:val="00402BDC"/>
    <w:rsid w:val="00402F63"/>
    <w:rsid w:val="00403CB3"/>
    <w:rsid w:val="0040452E"/>
    <w:rsid w:val="00407312"/>
    <w:rsid w:val="00407320"/>
    <w:rsid w:val="00410619"/>
    <w:rsid w:val="00410AFA"/>
    <w:rsid w:val="00411947"/>
    <w:rsid w:val="00414644"/>
    <w:rsid w:val="00414868"/>
    <w:rsid w:val="004171EF"/>
    <w:rsid w:val="0042082A"/>
    <w:rsid w:val="00421E83"/>
    <w:rsid w:val="00423877"/>
    <w:rsid w:val="004238E0"/>
    <w:rsid w:val="004256D1"/>
    <w:rsid w:val="0042582E"/>
    <w:rsid w:val="00425FA5"/>
    <w:rsid w:val="00426685"/>
    <w:rsid w:val="00426A39"/>
    <w:rsid w:val="00432BB1"/>
    <w:rsid w:val="00433960"/>
    <w:rsid w:val="004341CD"/>
    <w:rsid w:val="00435529"/>
    <w:rsid w:val="00435905"/>
    <w:rsid w:val="00435A7D"/>
    <w:rsid w:val="004368E9"/>
    <w:rsid w:val="00436FA3"/>
    <w:rsid w:val="00440004"/>
    <w:rsid w:val="004436AE"/>
    <w:rsid w:val="004446A0"/>
    <w:rsid w:val="004446AB"/>
    <w:rsid w:val="00447D12"/>
    <w:rsid w:val="0045024D"/>
    <w:rsid w:val="00451274"/>
    <w:rsid w:val="00452B0B"/>
    <w:rsid w:val="00453ABD"/>
    <w:rsid w:val="00454CF0"/>
    <w:rsid w:val="00457325"/>
    <w:rsid w:val="00457F79"/>
    <w:rsid w:val="004611AB"/>
    <w:rsid w:val="00462012"/>
    <w:rsid w:val="0046489B"/>
    <w:rsid w:val="00464C48"/>
    <w:rsid w:val="00465D8A"/>
    <w:rsid w:val="00472538"/>
    <w:rsid w:val="00473638"/>
    <w:rsid w:val="004765B2"/>
    <w:rsid w:val="00477931"/>
    <w:rsid w:val="00477DAF"/>
    <w:rsid w:val="00480576"/>
    <w:rsid w:val="00480712"/>
    <w:rsid w:val="00481B9C"/>
    <w:rsid w:val="00482187"/>
    <w:rsid w:val="004824C4"/>
    <w:rsid w:val="00482529"/>
    <w:rsid w:val="004831E0"/>
    <w:rsid w:val="00483330"/>
    <w:rsid w:val="004847C9"/>
    <w:rsid w:val="0048721E"/>
    <w:rsid w:val="004904D7"/>
    <w:rsid w:val="004921FE"/>
    <w:rsid w:val="00492826"/>
    <w:rsid w:val="00494ACD"/>
    <w:rsid w:val="004968DE"/>
    <w:rsid w:val="004A05D6"/>
    <w:rsid w:val="004A0CB1"/>
    <w:rsid w:val="004A14F6"/>
    <w:rsid w:val="004A2607"/>
    <w:rsid w:val="004A2E6C"/>
    <w:rsid w:val="004A321F"/>
    <w:rsid w:val="004A5399"/>
    <w:rsid w:val="004A648F"/>
    <w:rsid w:val="004A6958"/>
    <w:rsid w:val="004B3C83"/>
    <w:rsid w:val="004B41C8"/>
    <w:rsid w:val="004B497B"/>
    <w:rsid w:val="004B54F6"/>
    <w:rsid w:val="004B57F1"/>
    <w:rsid w:val="004B5ADB"/>
    <w:rsid w:val="004B746D"/>
    <w:rsid w:val="004C0FAE"/>
    <w:rsid w:val="004C1315"/>
    <w:rsid w:val="004C1DFB"/>
    <w:rsid w:val="004C2CF9"/>
    <w:rsid w:val="004C4035"/>
    <w:rsid w:val="004C44C8"/>
    <w:rsid w:val="004C4A9C"/>
    <w:rsid w:val="004C5582"/>
    <w:rsid w:val="004C5A4C"/>
    <w:rsid w:val="004C623F"/>
    <w:rsid w:val="004D0E6F"/>
    <w:rsid w:val="004D14EF"/>
    <w:rsid w:val="004D2701"/>
    <w:rsid w:val="004D30EA"/>
    <w:rsid w:val="004D4F7B"/>
    <w:rsid w:val="004D65BA"/>
    <w:rsid w:val="004D756A"/>
    <w:rsid w:val="004D79EF"/>
    <w:rsid w:val="004E06F7"/>
    <w:rsid w:val="004E15FC"/>
    <w:rsid w:val="004E3C71"/>
    <w:rsid w:val="004E49A9"/>
    <w:rsid w:val="004E5926"/>
    <w:rsid w:val="004F0E77"/>
    <w:rsid w:val="004F1D30"/>
    <w:rsid w:val="004F27D7"/>
    <w:rsid w:val="004F32D3"/>
    <w:rsid w:val="004F373E"/>
    <w:rsid w:val="004F5A6B"/>
    <w:rsid w:val="004F68D5"/>
    <w:rsid w:val="0050045C"/>
    <w:rsid w:val="005038FB"/>
    <w:rsid w:val="0050592B"/>
    <w:rsid w:val="00507449"/>
    <w:rsid w:val="005074E9"/>
    <w:rsid w:val="00507535"/>
    <w:rsid w:val="005077C6"/>
    <w:rsid w:val="005078B6"/>
    <w:rsid w:val="00510F94"/>
    <w:rsid w:val="00512CD0"/>
    <w:rsid w:val="0051454E"/>
    <w:rsid w:val="00514CEF"/>
    <w:rsid w:val="00515577"/>
    <w:rsid w:val="005158F1"/>
    <w:rsid w:val="00515918"/>
    <w:rsid w:val="005217F9"/>
    <w:rsid w:val="00523154"/>
    <w:rsid w:val="00523B3B"/>
    <w:rsid w:val="00524ACA"/>
    <w:rsid w:val="00524CE4"/>
    <w:rsid w:val="00525F1B"/>
    <w:rsid w:val="00526446"/>
    <w:rsid w:val="0052751C"/>
    <w:rsid w:val="00530ADC"/>
    <w:rsid w:val="005336AF"/>
    <w:rsid w:val="00533D44"/>
    <w:rsid w:val="00533F4A"/>
    <w:rsid w:val="005352FD"/>
    <w:rsid w:val="00535A3C"/>
    <w:rsid w:val="00535EC0"/>
    <w:rsid w:val="00536735"/>
    <w:rsid w:val="00537495"/>
    <w:rsid w:val="00540F41"/>
    <w:rsid w:val="00541FEB"/>
    <w:rsid w:val="00543581"/>
    <w:rsid w:val="00545754"/>
    <w:rsid w:val="005462B2"/>
    <w:rsid w:val="00551A5B"/>
    <w:rsid w:val="00552712"/>
    <w:rsid w:val="00554EAE"/>
    <w:rsid w:val="00556D4D"/>
    <w:rsid w:val="005608D4"/>
    <w:rsid w:val="005621AA"/>
    <w:rsid w:val="0056241B"/>
    <w:rsid w:val="0056282D"/>
    <w:rsid w:val="005630A0"/>
    <w:rsid w:val="0056404E"/>
    <w:rsid w:val="00564F10"/>
    <w:rsid w:val="0056626B"/>
    <w:rsid w:val="005664D5"/>
    <w:rsid w:val="00571E2C"/>
    <w:rsid w:val="00572707"/>
    <w:rsid w:val="00573A1D"/>
    <w:rsid w:val="00574B8A"/>
    <w:rsid w:val="00574DB5"/>
    <w:rsid w:val="00577281"/>
    <w:rsid w:val="00577705"/>
    <w:rsid w:val="00580745"/>
    <w:rsid w:val="00583858"/>
    <w:rsid w:val="0058515D"/>
    <w:rsid w:val="00585279"/>
    <w:rsid w:val="0058682D"/>
    <w:rsid w:val="00587B41"/>
    <w:rsid w:val="00590EEF"/>
    <w:rsid w:val="005922F1"/>
    <w:rsid w:val="005933D0"/>
    <w:rsid w:val="00594270"/>
    <w:rsid w:val="0059756B"/>
    <w:rsid w:val="0059795E"/>
    <w:rsid w:val="005A11A0"/>
    <w:rsid w:val="005A1889"/>
    <w:rsid w:val="005A2A35"/>
    <w:rsid w:val="005A4197"/>
    <w:rsid w:val="005A5094"/>
    <w:rsid w:val="005A6375"/>
    <w:rsid w:val="005A6CF0"/>
    <w:rsid w:val="005A6E1F"/>
    <w:rsid w:val="005A72D0"/>
    <w:rsid w:val="005A7381"/>
    <w:rsid w:val="005B222C"/>
    <w:rsid w:val="005B29AC"/>
    <w:rsid w:val="005B2D9E"/>
    <w:rsid w:val="005B3BC2"/>
    <w:rsid w:val="005B3DC1"/>
    <w:rsid w:val="005B6346"/>
    <w:rsid w:val="005B6C26"/>
    <w:rsid w:val="005B7FE7"/>
    <w:rsid w:val="005C048A"/>
    <w:rsid w:val="005C141F"/>
    <w:rsid w:val="005C1B07"/>
    <w:rsid w:val="005C4B33"/>
    <w:rsid w:val="005C4BB0"/>
    <w:rsid w:val="005C5E19"/>
    <w:rsid w:val="005C5E9D"/>
    <w:rsid w:val="005C6806"/>
    <w:rsid w:val="005C7BF7"/>
    <w:rsid w:val="005D0F5D"/>
    <w:rsid w:val="005D159E"/>
    <w:rsid w:val="005D58B0"/>
    <w:rsid w:val="005E0096"/>
    <w:rsid w:val="005E0BA9"/>
    <w:rsid w:val="005E196D"/>
    <w:rsid w:val="005E2367"/>
    <w:rsid w:val="005E2EA5"/>
    <w:rsid w:val="005E342B"/>
    <w:rsid w:val="005E3553"/>
    <w:rsid w:val="005E3FB0"/>
    <w:rsid w:val="005E405E"/>
    <w:rsid w:val="005E5DFB"/>
    <w:rsid w:val="005F51A4"/>
    <w:rsid w:val="005F6A0D"/>
    <w:rsid w:val="005F7714"/>
    <w:rsid w:val="0060466E"/>
    <w:rsid w:val="006072FD"/>
    <w:rsid w:val="006111E1"/>
    <w:rsid w:val="00613E29"/>
    <w:rsid w:val="00614976"/>
    <w:rsid w:val="00614E57"/>
    <w:rsid w:val="00615375"/>
    <w:rsid w:val="00615AA9"/>
    <w:rsid w:val="00615EF3"/>
    <w:rsid w:val="00615F14"/>
    <w:rsid w:val="0061706B"/>
    <w:rsid w:val="00617167"/>
    <w:rsid w:val="006175E6"/>
    <w:rsid w:val="00617D03"/>
    <w:rsid w:val="0062032C"/>
    <w:rsid w:val="006211C0"/>
    <w:rsid w:val="006211DD"/>
    <w:rsid w:val="00621B95"/>
    <w:rsid w:val="00622708"/>
    <w:rsid w:val="00623442"/>
    <w:rsid w:val="00623459"/>
    <w:rsid w:val="00624029"/>
    <w:rsid w:val="00624BC1"/>
    <w:rsid w:val="00625179"/>
    <w:rsid w:val="006253B8"/>
    <w:rsid w:val="006267C6"/>
    <w:rsid w:val="00626FE0"/>
    <w:rsid w:val="006302D3"/>
    <w:rsid w:val="00631E2A"/>
    <w:rsid w:val="0063284F"/>
    <w:rsid w:val="00633196"/>
    <w:rsid w:val="0063430E"/>
    <w:rsid w:val="0063439C"/>
    <w:rsid w:val="00635722"/>
    <w:rsid w:val="006363AE"/>
    <w:rsid w:val="006370D6"/>
    <w:rsid w:val="0063759E"/>
    <w:rsid w:val="00640B32"/>
    <w:rsid w:val="00641CD0"/>
    <w:rsid w:val="00642285"/>
    <w:rsid w:val="006425A3"/>
    <w:rsid w:val="006431D8"/>
    <w:rsid w:val="00643AD7"/>
    <w:rsid w:val="00643C69"/>
    <w:rsid w:val="00643CAA"/>
    <w:rsid w:val="00644AF2"/>
    <w:rsid w:val="006458AB"/>
    <w:rsid w:val="0064610F"/>
    <w:rsid w:val="00650C9D"/>
    <w:rsid w:val="006521B8"/>
    <w:rsid w:val="00652412"/>
    <w:rsid w:val="006533D5"/>
    <w:rsid w:val="00654173"/>
    <w:rsid w:val="006559C0"/>
    <w:rsid w:val="00655C2E"/>
    <w:rsid w:val="0065614E"/>
    <w:rsid w:val="0065624B"/>
    <w:rsid w:val="00660E8E"/>
    <w:rsid w:val="00665375"/>
    <w:rsid w:val="006666D7"/>
    <w:rsid w:val="006669F5"/>
    <w:rsid w:val="00670DE5"/>
    <w:rsid w:val="00674DA1"/>
    <w:rsid w:val="00676AFF"/>
    <w:rsid w:val="006775D1"/>
    <w:rsid w:val="00681287"/>
    <w:rsid w:val="006820C0"/>
    <w:rsid w:val="006837E0"/>
    <w:rsid w:val="0069056E"/>
    <w:rsid w:val="006938D9"/>
    <w:rsid w:val="00693DC9"/>
    <w:rsid w:val="00695DAF"/>
    <w:rsid w:val="00696EEA"/>
    <w:rsid w:val="006A1910"/>
    <w:rsid w:val="006A26AA"/>
    <w:rsid w:val="006A39B2"/>
    <w:rsid w:val="006A44E7"/>
    <w:rsid w:val="006A54BB"/>
    <w:rsid w:val="006A606F"/>
    <w:rsid w:val="006A62A6"/>
    <w:rsid w:val="006A69E7"/>
    <w:rsid w:val="006B0FDC"/>
    <w:rsid w:val="006B1250"/>
    <w:rsid w:val="006B337B"/>
    <w:rsid w:val="006B5ABB"/>
    <w:rsid w:val="006B5E79"/>
    <w:rsid w:val="006B7675"/>
    <w:rsid w:val="006C41B6"/>
    <w:rsid w:val="006C440C"/>
    <w:rsid w:val="006C65C0"/>
    <w:rsid w:val="006C6754"/>
    <w:rsid w:val="006D1178"/>
    <w:rsid w:val="006D1902"/>
    <w:rsid w:val="006D1C23"/>
    <w:rsid w:val="006D606B"/>
    <w:rsid w:val="006D6505"/>
    <w:rsid w:val="006D750B"/>
    <w:rsid w:val="006D7DF6"/>
    <w:rsid w:val="006E0CB6"/>
    <w:rsid w:val="006E1014"/>
    <w:rsid w:val="006E2001"/>
    <w:rsid w:val="006E2160"/>
    <w:rsid w:val="006E25BB"/>
    <w:rsid w:val="006E45E3"/>
    <w:rsid w:val="006E51F3"/>
    <w:rsid w:val="006E53CC"/>
    <w:rsid w:val="006E5472"/>
    <w:rsid w:val="006E613C"/>
    <w:rsid w:val="006F1225"/>
    <w:rsid w:val="006F1649"/>
    <w:rsid w:val="006F1B0A"/>
    <w:rsid w:val="006F342F"/>
    <w:rsid w:val="006F3B53"/>
    <w:rsid w:val="006F3C3C"/>
    <w:rsid w:val="006F4509"/>
    <w:rsid w:val="006F45ED"/>
    <w:rsid w:val="006F46F0"/>
    <w:rsid w:val="006F4AC4"/>
    <w:rsid w:val="006F5E00"/>
    <w:rsid w:val="006F7420"/>
    <w:rsid w:val="00701C1F"/>
    <w:rsid w:val="00703E03"/>
    <w:rsid w:val="00704116"/>
    <w:rsid w:val="0070499F"/>
    <w:rsid w:val="00707B1D"/>
    <w:rsid w:val="00710264"/>
    <w:rsid w:val="00710318"/>
    <w:rsid w:val="00711609"/>
    <w:rsid w:val="00712200"/>
    <w:rsid w:val="0071283D"/>
    <w:rsid w:val="00713747"/>
    <w:rsid w:val="007140A4"/>
    <w:rsid w:val="00714DA9"/>
    <w:rsid w:val="0071512A"/>
    <w:rsid w:val="00715B4F"/>
    <w:rsid w:val="00715C1D"/>
    <w:rsid w:val="0072028F"/>
    <w:rsid w:val="007206DE"/>
    <w:rsid w:val="00720C28"/>
    <w:rsid w:val="007218CA"/>
    <w:rsid w:val="007223E2"/>
    <w:rsid w:val="0072354E"/>
    <w:rsid w:val="007238A8"/>
    <w:rsid w:val="00725D45"/>
    <w:rsid w:val="007267D6"/>
    <w:rsid w:val="00726B28"/>
    <w:rsid w:val="007271A2"/>
    <w:rsid w:val="00727E8B"/>
    <w:rsid w:val="00730CF1"/>
    <w:rsid w:val="00732127"/>
    <w:rsid w:val="007321B4"/>
    <w:rsid w:val="007353E1"/>
    <w:rsid w:val="00735580"/>
    <w:rsid w:val="0073660B"/>
    <w:rsid w:val="007403DF"/>
    <w:rsid w:val="007409B0"/>
    <w:rsid w:val="0074174C"/>
    <w:rsid w:val="00742D67"/>
    <w:rsid w:val="00742EC8"/>
    <w:rsid w:val="007434E4"/>
    <w:rsid w:val="00743A41"/>
    <w:rsid w:val="0074527F"/>
    <w:rsid w:val="007473CE"/>
    <w:rsid w:val="0074757E"/>
    <w:rsid w:val="0075177C"/>
    <w:rsid w:val="007531E5"/>
    <w:rsid w:val="0075358A"/>
    <w:rsid w:val="007604EC"/>
    <w:rsid w:val="007609F2"/>
    <w:rsid w:val="007616B4"/>
    <w:rsid w:val="007629C3"/>
    <w:rsid w:val="00762ACB"/>
    <w:rsid w:val="007643AA"/>
    <w:rsid w:val="00766133"/>
    <w:rsid w:val="00766AC1"/>
    <w:rsid w:val="007671BF"/>
    <w:rsid w:val="00771E1E"/>
    <w:rsid w:val="00773CDE"/>
    <w:rsid w:val="00773DD0"/>
    <w:rsid w:val="0077436B"/>
    <w:rsid w:val="00775D8C"/>
    <w:rsid w:val="0077639A"/>
    <w:rsid w:val="00776B1C"/>
    <w:rsid w:val="007771D5"/>
    <w:rsid w:val="00777979"/>
    <w:rsid w:val="007809E9"/>
    <w:rsid w:val="00781D7B"/>
    <w:rsid w:val="00781F05"/>
    <w:rsid w:val="007821E1"/>
    <w:rsid w:val="00784271"/>
    <w:rsid w:val="00784C2F"/>
    <w:rsid w:val="0078550A"/>
    <w:rsid w:val="00786529"/>
    <w:rsid w:val="00786DE1"/>
    <w:rsid w:val="00786E26"/>
    <w:rsid w:val="007918BD"/>
    <w:rsid w:val="007923DD"/>
    <w:rsid w:val="00793C18"/>
    <w:rsid w:val="007A18A0"/>
    <w:rsid w:val="007A1987"/>
    <w:rsid w:val="007A235E"/>
    <w:rsid w:val="007A3C27"/>
    <w:rsid w:val="007A4F76"/>
    <w:rsid w:val="007A530B"/>
    <w:rsid w:val="007B1D23"/>
    <w:rsid w:val="007B2F39"/>
    <w:rsid w:val="007B461D"/>
    <w:rsid w:val="007B5773"/>
    <w:rsid w:val="007B5B06"/>
    <w:rsid w:val="007B5FB8"/>
    <w:rsid w:val="007B62C0"/>
    <w:rsid w:val="007B6CA8"/>
    <w:rsid w:val="007B711D"/>
    <w:rsid w:val="007B73EE"/>
    <w:rsid w:val="007B7D77"/>
    <w:rsid w:val="007C1043"/>
    <w:rsid w:val="007C376E"/>
    <w:rsid w:val="007C3F04"/>
    <w:rsid w:val="007C6BB9"/>
    <w:rsid w:val="007C7529"/>
    <w:rsid w:val="007D04C1"/>
    <w:rsid w:val="007D2670"/>
    <w:rsid w:val="007D342F"/>
    <w:rsid w:val="007D3CBC"/>
    <w:rsid w:val="007D4123"/>
    <w:rsid w:val="007D5364"/>
    <w:rsid w:val="007D5D83"/>
    <w:rsid w:val="007D5F57"/>
    <w:rsid w:val="007D75EF"/>
    <w:rsid w:val="007E2024"/>
    <w:rsid w:val="007E23C0"/>
    <w:rsid w:val="007E2E1A"/>
    <w:rsid w:val="007F0BD0"/>
    <w:rsid w:val="007F217D"/>
    <w:rsid w:val="007F3B94"/>
    <w:rsid w:val="007F4695"/>
    <w:rsid w:val="007F5487"/>
    <w:rsid w:val="007F6EFB"/>
    <w:rsid w:val="007F7E40"/>
    <w:rsid w:val="0080149A"/>
    <w:rsid w:val="00802321"/>
    <w:rsid w:val="00803554"/>
    <w:rsid w:val="00804CC8"/>
    <w:rsid w:val="0080552B"/>
    <w:rsid w:val="008057E7"/>
    <w:rsid w:val="008066D8"/>
    <w:rsid w:val="00806DDB"/>
    <w:rsid w:val="008072A2"/>
    <w:rsid w:val="008074B1"/>
    <w:rsid w:val="008105F4"/>
    <w:rsid w:val="008116C8"/>
    <w:rsid w:val="008122BE"/>
    <w:rsid w:val="00812D52"/>
    <w:rsid w:val="008133BA"/>
    <w:rsid w:val="008139D6"/>
    <w:rsid w:val="00814509"/>
    <w:rsid w:val="0081691C"/>
    <w:rsid w:val="0081797D"/>
    <w:rsid w:val="008215AC"/>
    <w:rsid w:val="0082164C"/>
    <w:rsid w:val="0082492D"/>
    <w:rsid w:val="008259AD"/>
    <w:rsid w:val="00825AC4"/>
    <w:rsid w:val="0082631D"/>
    <w:rsid w:val="00826B54"/>
    <w:rsid w:val="008318D6"/>
    <w:rsid w:val="00832FB6"/>
    <w:rsid w:val="0083562B"/>
    <w:rsid w:val="0083579B"/>
    <w:rsid w:val="00836FCE"/>
    <w:rsid w:val="0084001F"/>
    <w:rsid w:val="0084017C"/>
    <w:rsid w:val="008407DD"/>
    <w:rsid w:val="0084087A"/>
    <w:rsid w:val="00840AFF"/>
    <w:rsid w:val="00841D95"/>
    <w:rsid w:val="0084247E"/>
    <w:rsid w:val="008426CE"/>
    <w:rsid w:val="00847047"/>
    <w:rsid w:val="00850AC0"/>
    <w:rsid w:val="00853139"/>
    <w:rsid w:val="008612F9"/>
    <w:rsid w:val="00862DC1"/>
    <w:rsid w:val="00863E64"/>
    <w:rsid w:val="00864CA9"/>
    <w:rsid w:val="00864E4D"/>
    <w:rsid w:val="00870E4C"/>
    <w:rsid w:val="008711F3"/>
    <w:rsid w:val="00872AAC"/>
    <w:rsid w:val="008746BD"/>
    <w:rsid w:val="00874C98"/>
    <w:rsid w:val="00876EB4"/>
    <w:rsid w:val="0087761C"/>
    <w:rsid w:val="00877A8C"/>
    <w:rsid w:val="00884059"/>
    <w:rsid w:val="0088450A"/>
    <w:rsid w:val="00885414"/>
    <w:rsid w:val="0088607C"/>
    <w:rsid w:val="00887513"/>
    <w:rsid w:val="0088770A"/>
    <w:rsid w:val="0089017B"/>
    <w:rsid w:val="00890943"/>
    <w:rsid w:val="00891DB5"/>
    <w:rsid w:val="008946E4"/>
    <w:rsid w:val="00894D20"/>
    <w:rsid w:val="00895A5B"/>
    <w:rsid w:val="0089646A"/>
    <w:rsid w:val="008A00C9"/>
    <w:rsid w:val="008A062D"/>
    <w:rsid w:val="008A14E5"/>
    <w:rsid w:val="008A1E67"/>
    <w:rsid w:val="008A2218"/>
    <w:rsid w:val="008A274B"/>
    <w:rsid w:val="008A5C14"/>
    <w:rsid w:val="008B2B21"/>
    <w:rsid w:val="008B3DF5"/>
    <w:rsid w:val="008B4CC0"/>
    <w:rsid w:val="008B510C"/>
    <w:rsid w:val="008B61D2"/>
    <w:rsid w:val="008B6ED4"/>
    <w:rsid w:val="008B73B2"/>
    <w:rsid w:val="008B76B1"/>
    <w:rsid w:val="008C2A50"/>
    <w:rsid w:val="008C430E"/>
    <w:rsid w:val="008C43A0"/>
    <w:rsid w:val="008C49A6"/>
    <w:rsid w:val="008C6CBC"/>
    <w:rsid w:val="008C7510"/>
    <w:rsid w:val="008C7741"/>
    <w:rsid w:val="008D0124"/>
    <w:rsid w:val="008D13B2"/>
    <w:rsid w:val="008D3A6A"/>
    <w:rsid w:val="008D4304"/>
    <w:rsid w:val="008D5DF6"/>
    <w:rsid w:val="008D5FD8"/>
    <w:rsid w:val="008D6BDB"/>
    <w:rsid w:val="008D6F23"/>
    <w:rsid w:val="008E01C1"/>
    <w:rsid w:val="008E0DCA"/>
    <w:rsid w:val="008E17F9"/>
    <w:rsid w:val="008E18A6"/>
    <w:rsid w:val="008E2F5C"/>
    <w:rsid w:val="008E3B8C"/>
    <w:rsid w:val="008E4560"/>
    <w:rsid w:val="008E4E02"/>
    <w:rsid w:val="008E60C8"/>
    <w:rsid w:val="008E6C6B"/>
    <w:rsid w:val="008E72F3"/>
    <w:rsid w:val="008E793C"/>
    <w:rsid w:val="008F09BA"/>
    <w:rsid w:val="008F1028"/>
    <w:rsid w:val="008F2959"/>
    <w:rsid w:val="008F2EC6"/>
    <w:rsid w:val="008F3C87"/>
    <w:rsid w:val="008F458B"/>
    <w:rsid w:val="008F67B2"/>
    <w:rsid w:val="008F7B15"/>
    <w:rsid w:val="008F7B38"/>
    <w:rsid w:val="0090192A"/>
    <w:rsid w:val="00902CA7"/>
    <w:rsid w:val="009037E2"/>
    <w:rsid w:val="009038A7"/>
    <w:rsid w:val="00904AAF"/>
    <w:rsid w:val="00904DBC"/>
    <w:rsid w:val="00907F52"/>
    <w:rsid w:val="009103C2"/>
    <w:rsid w:val="00912C04"/>
    <w:rsid w:val="00914267"/>
    <w:rsid w:val="009152D7"/>
    <w:rsid w:val="0091616A"/>
    <w:rsid w:val="0091681B"/>
    <w:rsid w:val="00920366"/>
    <w:rsid w:val="0092111B"/>
    <w:rsid w:val="00923396"/>
    <w:rsid w:val="00926DF6"/>
    <w:rsid w:val="00931F37"/>
    <w:rsid w:val="00934109"/>
    <w:rsid w:val="0093428C"/>
    <w:rsid w:val="00934C4D"/>
    <w:rsid w:val="0093565D"/>
    <w:rsid w:val="009359D5"/>
    <w:rsid w:val="009375A3"/>
    <w:rsid w:val="009405E0"/>
    <w:rsid w:val="00940A8F"/>
    <w:rsid w:val="00941097"/>
    <w:rsid w:val="009416BD"/>
    <w:rsid w:val="0094178C"/>
    <w:rsid w:val="00941BCB"/>
    <w:rsid w:val="00941DB0"/>
    <w:rsid w:val="00942BAF"/>
    <w:rsid w:val="009436B1"/>
    <w:rsid w:val="00943E21"/>
    <w:rsid w:val="009457E2"/>
    <w:rsid w:val="009463F2"/>
    <w:rsid w:val="00946A46"/>
    <w:rsid w:val="00947984"/>
    <w:rsid w:val="00955460"/>
    <w:rsid w:val="00955FB8"/>
    <w:rsid w:val="00960CC2"/>
    <w:rsid w:val="00961255"/>
    <w:rsid w:val="00961B20"/>
    <w:rsid w:val="00961F23"/>
    <w:rsid w:val="009622A9"/>
    <w:rsid w:val="00964D36"/>
    <w:rsid w:val="00965AB0"/>
    <w:rsid w:val="00971C30"/>
    <w:rsid w:val="009723F8"/>
    <w:rsid w:val="00972E29"/>
    <w:rsid w:val="0097351E"/>
    <w:rsid w:val="00973E26"/>
    <w:rsid w:val="0097447C"/>
    <w:rsid w:val="0097451E"/>
    <w:rsid w:val="00975797"/>
    <w:rsid w:val="00975917"/>
    <w:rsid w:val="00981D44"/>
    <w:rsid w:val="00983F09"/>
    <w:rsid w:val="009841F8"/>
    <w:rsid w:val="00985078"/>
    <w:rsid w:val="00985992"/>
    <w:rsid w:val="00985CBF"/>
    <w:rsid w:val="0098662F"/>
    <w:rsid w:val="0099017B"/>
    <w:rsid w:val="00990201"/>
    <w:rsid w:val="00990209"/>
    <w:rsid w:val="00992888"/>
    <w:rsid w:val="0099400E"/>
    <w:rsid w:val="0099427D"/>
    <w:rsid w:val="00995D03"/>
    <w:rsid w:val="00996ECD"/>
    <w:rsid w:val="00997B75"/>
    <w:rsid w:val="00997B82"/>
    <w:rsid w:val="009A01A0"/>
    <w:rsid w:val="009A29E8"/>
    <w:rsid w:val="009A40A5"/>
    <w:rsid w:val="009A54E7"/>
    <w:rsid w:val="009A5D34"/>
    <w:rsid w:val="009B06EE"/>
    <w:rsid w:val="009B0765"/>
    <w:rsid w:val="009B0A10"/>
    <w:rsid w:val="009B0D85"/>
    <w:rsid w:val="009B1DCE"/>
    <w:rsid w:val="009B1E70"/>
    <w:rsid w:val="009B218E"/>
    <w:rsid w:val="009B2947"/>
    <w:rsid w:val="009B2C92"/>
    <w:rsid w:val="009B5216"/>
    <w:rsid w:val="009B68C9"/>
    <w:rsid w:val="009B6B14"/>
    <w:rsid w:val="009B7A93"/>
    <w:rsid w:val="009C14CD"/>
    <w:rsid w:val="009C1C3D"/>
    <w:rsid w:val="009C294A"/>
    <w:rsid w:val="009C2CF9"/>
    <w:rsid w:val="009C2ED4"/>
    <w:rsid w:val="009C46A0"/>
    <w:rsid w:val="009C78A3"/>
    <w:rsid w:val="009D03D3"/>
    <w:rsid w:val="009D224F"/>
    <w:rsid w:val="009D2A8B"/>
    <w:rsid w:val="009E0FBE"/>
    <w:rsid w:val="009E1328"/>
    <w:rsid w:val="009E2C2D"/>
    <w:rsid w:val="009E4940"/>
    <w:rsid w:val="009E5363"/>
    <w:rsid w:val="009E6114"/>
    <w:rsid w:val="009E6F00"/>
    <w:rsid w:val="009F0C6C"/>
    <w:rsid w:val="009F3B01"/>
    <w:rsid w:val="009F3DD8"/>
    <w:rsid w:val="009F44EB"/>
    <w:rsid w:val="009F5159"/>
    <w:rsid w:val="009F5BA3"/>
    <w:rsid w:val="00A00387"/>
    <w:rsid w:val="00A0055E"/>
    <w:rsid w:val="00A02289"/>
    <w:rsid w:val="00A05A5F"/>
    <w:rsid w:val="00A062BD"/>
    <w:rsid w:val="00A07699"/>
    <w:rsid w:val="00A1094C"/>
    <w:rsid w:val="00A12B4D"/>
    <w:rsid w:val="00A135B3"/>
    <w:rsid w:val="00A14203"/>
    <w:rsid w:val="00A1465E"/>
    <w:rsid w:val="00A15B44"/>
    <w:rsid w:val="00A15DFD"/>
    <w:rsid w:val="00A16198"/>
    <w:rsid w:val="00A2004E"/>
    <w:rsid w:val="00A20479"/>
    <w:rsid w:val="00A205AB"/>
    <w:rsid w:val="00A20BB3"/>
    <w:rsid w:val="00A23008"/>
    <w:rsid w:val="00A23C09"/>
    <w:rsid w:val="00A2445F"/>
    <w:rsid w:val="00A26E51"/>
    <w:rsid w:val="00A277E0"/>
    <w:rsid w:val="00A31488"/>
    <w:rsid w:val="00A31653"/>
    <w:rsid w:val="00A33553"/>
    <w:rsid w:val="00A3375A"/>
    <w:rsid w:val="00A34022"/>
    <w:rsid w:val="00A34959"/>
    <w:rsid w:val="00A36416"/>
    <w:rsid w:val="00A36C89"/>
    <w:rsid w:val="00A41849"/>
    <w:rsid w:val="00A50029"/>
    <w:rsid w:val="00A50B81"/>
    <w:rsid w:val="00A511F0"/>
    <w:rsid w:val="00A5138E"/>
    <w:rsid w:val="00A51916"/>
    <w:rsid w:val="00A52592"/>
    <w:rsid w:val="00A543F0"/>
    <w:rsid w:val="00A54DB5"/>
    <w:rsid w:val="00A56C24"/>
    <w:rsid w:val="00A616D8"/>
    <w:rsid w:val="00A64C56"/>
    <w:rsid w:val="00A65723"/>
    <w:rsid w:val="00A66C96"/>
    <w:rsid w:val="00A6747D"/>
    <w:rsid w:val="00A677C1"/>
    <w:rsid w:val="00A72832"/>
    <w:rsid w:val="00A768A6"/>
    <w:rsid w:val="00A778A9"/>
    <w:rsid w:val="00A80498"/>
    <w:rsid w:val="00A80C7D"/>
    <w:rsid w:val="00A824B8"/>
    <w:rsid w:val="00A849A5"/>
    <w:rsid w:val="00A850AB"/>
    <w:rsid w:val="00A86291"/>
    <w:rsid w:val="00A9050F"/>
    <w:rsid w:val="00A90904"/>
    <w:rsid w:val="00A90C4D"/>
    <w:rsid w:val="00A91177"/>
    <w:rsid w:val="00A9209A"/>
    <w:rsid w:val="00A9358D"/>
    <w:rsid w:val="00A93E49"/>
    <w:rsid w:val="00A942AD"/>
    <w:rsid w:val="00A94C97"/>
    <w:rsid w:val="00A955C3"/>
    <w:rsid w:val="00A95F23"/>
    <w:rsid w:val="00AA229B"/>
    <w:rsid w:val="00AA24C9"/>
    <w:rsid w:val="00AA2589"/>
    <w:rsid w:val="00AA27EF"/>
    <w:rsid w:val="00AA3A14"/>
    <w:rsid w:val="00AA433C"/>
    <w:rsid w:val="00AA4B80"/>
    <w:rsid w:val="00AA4D61"/>
    <w:rsid w:val="00AA501B"/>
    <w:rsid w:val="00AA6932"/>
    <w:rsid w:val="00AB0789"/>
    <w:rsid w:val="00AB23D1"/>
    <w:rsid w:val="00AB3C3C"/>
    <w:rsid w:val="00AB448A"/>
    <w:rsid w:val="00AB495B"/>
    <w:rsid w:val="00AB4FF3"/>
    <w:rsid w:val="00AB5EE1"/>
    <w:rsid w:val="00AB6208"/>
    <w:rsid w:val="00AC022B"/>
    <w:rsid w:val="00AC1D12"/>
    <w:rsid w:val="00AC2288"/>
    <w:rsid w:val="00AC32A7"/>
    <w:rsid w:val="00AC3966"/>
    <w:rsid w:val="00AC506E"/>
    <w:rsid w:val="00AC53A0"/>
    <w:rsid w:val="00AC5653"/>
    <w:rsid w:val="00AC6CBF"/>
    <w:rsid w:val="00AC6D00"/>
    <w:rsid w:val="00AC7018"/>
    <w:rsid w:val="00AD01D7"/>
    <w:rsid w:val="00AD096A"/>
    <w:rsid w:val="00AD0B87"/>
    <w:rsid w:val="00AD1C21"/>
    <w:rsid w:val="00AD3006"/>
    <w:rsid w:val="00AD35EB"/>
    <w:rsid w:val="00AD547C"/>
    <w:rsid w:val="00AD6214"/>
    <w:rsid w:val="00AD6D51"/>
    <w:rsid w:val="00AD7083"/>
    <w:rsid w:val="00AD7E82"/>
    <w:rsid w:val="00AE09E8"/>
    <w:rsid w:val="00AE0AFB"/>
    <w:rsid w:val="00AE4EEF"/>
    <w:rsid w:val="00AE6870"/>
    <w:rsid w:val="00AF059C"/>
    <w:rsid w:val="00AF164E"/>
    <w:rsid w:val="00AF2B0C"/>
    <w:rsid w:val="00AF36F0"/>
    <w:rsid w:val="00AF4AF9"/>
    <w:rsid w:val="00AF5D9F"/>
    <w:rsid w:val="00AF6A03"/>
    <w:rsid w:val="00AF6C11"/>
    <w:rsid w:val="00AF7EA1"/>
    <w:rsid w:val="00AF7FD9"/>
    <w:rsid w:val="00B00841"/>
    <w:rsid w:val="00B03DF4"/>
    <w:rsid w:val="00B04D28"/>
    <w:rsid w:val="00B04E5D"/>
    <w:rsid w:val="00B05ED0"/>
    <w:rsid w:val="00B07E9E"/>
    <w:rsid w:val="00B104CF"/>
    <w:rsid w:val="00B10BB6"/>
    <w:rsid w:val="00B13D42"/>
    <w:rsid w:val="00B14BE5"/>
    <w:rsid w:val="00B15AC6"/>
    <w:rsid w:val="00B15B0A"/>
    <w:rsid w:val="00B16171"/>
    <w:rsid w:val="00B216D3"/>
    <w:rsid w:val="00B21C26"/>
    <w:rsid w:val="00B22B99"/>
    <w:rsid w:val="00B24283"/>
    <w:rsid w:val="00B247D3"/>
    <w:rsid w:val="00B25238"/>
    <w:rsid w:val="00B274F3"/>
    <w:rsid w:val="00B27A11"/>
    <w:rsid w:val="00B31DB6"/>
    <w:rsid w:val="00B31EEC"/>
    <w:rsid w:val="00B32E75"/>
    <w:rsid w:val="00B3379F"/>
    <w:rsid w:val="00B34B50"/>
    <w:rsid w:val="00B34DF9"/>
    <w:rsid w:val="00B34FA8"/>
    <w:rsid w:val="00B35819"/>
    <w:rsid w:val="00B41041"/>
    <w:rsid w:val="00B43E50"/>
    <w:rsid w:val="00B44319"/>
    <w:rsid w:val="00B4716C"/>
    <w:rsid w:val="00B4786D"/>
    <w:rsid w:val="00B47AF4"/>
    <w:rsid w:val="00B50D94"/>
    <w:rsid w:val="00B51732"/>
    <w:rsid w:val="00B52B49"/>
    <w:rsid w:val="00B55344"/>
    <w:rsid w:val="00B55C6F"/>
    <w:rsid w:val="00B55DF1"/>
    <w:rsid w:val="00B56BB1"/>
    <w:rsid w:val="00B56BBD"/>
    <w:rsid w:val="00B60A60"/>
    <w:rsid w:val="00B62E8F"/>
    <w:rsid w:val="00B63530"/>
    <w:rsid w:val="00B63CBD"/>
    <w:rsid w:val="00B64111"/>
    <w:rsid w:val="00B6443B"/>
    <w:rsid w:val="00B64688"/>
    <w:rsid w:val="00B714A5"/>
    <w:rsid w:val="00B715FB"/>
    <w:rsid w:val="00B71733"/>
    <w:rsid w:val="00B71FC8"/>
    <w:rsid w:val="00B72720"/>
    <w:rsid w:val="00B7413A"/>
    <w:rsid w:val="00B75611"/>
    <w:rsid w:val="00B757C9"/>
    <w:rsid w:val="00B7727E"/>
    <w:rsid w:val="00B773DF"/>
    <w:rsid w:val="00B81279"/>
    <w:rsid w:val="00B824A5"/>
    <w:rsid w:val="00B83C7E"/>
    <w:rsid w:val="00B847CD"/>
    <w:rsid w:val="00B84B40"/>
    <w:rsid w:val="00B85E3F"/>
    <w:rsid w:val="00B85F8B"/>
    <w:rsid w:val="00B86853"/>
    <w:rsid w:val="00B87CD2"/>
    <w:rsid w:val="00B90824"/>
    <w:rsid w:val="00B90F30"/>
    <w:rsid w:val="00B915DD"/>
    <w:rsid w:val="00B9191D"/>
    <w:rsid w:val="00B92813"/>
    <w:rsid w:val="00B94EBE"/>
    <w:rsid w:val="00B977CA"/>
    <w:rsid w:val="00B97EBF"/>
    <w:rsid w:val="00BA04C5"/>
    <w:rsid w:val="00BA1B57"/>
    <w:rsid w:val="00BA2CF6"/>
    <w:rsid w:val="00BA366F"/>
    <w:rsid w:val="00BA4368"/>
    <w:rsid w:val="00BA4A74"/>
    <w:rsid w:val="00BB209A"/>
    <w:rsid w:val="00BB2DF2"/>
    <w:rsid w:val="00BB35B7"/>
    <w:rsid w:val="00BB369D"/>
    <w:rsid w:val="00BB679B"/>
    <w:rsid w:val="00BB743F"/>
    <w:rsid w:val="00BC0BD6"/>
    <w:rsid w:val="00BC0C52"/>
    <w:rsid w:val="00BC1441"/>
    <w:rsid w:val="00BC25F7"/>
    <w:rsid w:val="00BC3591"/>
    <w:rsid w:val="00BC4EDF"/>
    <w:rsid w:val="00BD00BF"/>
    <w:rsid w:val="00BD04BD"/>
    <w:rsid w:val="00BD1860"/>
    <w:rsid w:val="00BD3694"/>
    <w:rsid w:val="00BD4510"/>
    <w:rsid w:val="00BD6DE7"/>
    <w:rsid w:val="00BD7EA6"/>
    <w:rsid w:val="00BE0777"/>
    <w:rsid w:val="00BE1104"/>
    <w:rsid w:val="00BE2A59"/>
    <w:rsid w:val="00BE3812"/>
    <w:rsid w:val="00BE3AAD"/>
    <w:rsid w:val="00BE43FF"/>
    <w:rsid w:val="00BE4C9D"/>
    <w:rsid w:val="00BE4F8E"/>
    <w:rsid w:val="00BE7D69"/>
    <w:rsid w:val="00BF02D8"/>
    <w:rsid w:val="00BF1D49"/>
    <w:rsid w:val="00BF2377"/>
    <w:rsid w:val="00BF4561"/>
    <w:rsid w:val="00BF4FC9"/>
    <w:rsid w:val="00BF5767"/>
    <w:rsid w:val="00BF57A7"/>
    <w:rsid w:val="00BF6AC3"/>
    <w:rsid w:val="00C0087D"/>
    <w:rsid w:val="00C01282"/>
    <w:rsid w:val="00C015FA"/>
    <w:rsid w:val="00C0308B"/>
    <w:rsid w:val="00C046AB"/>
    <w:rsid w:val="00C04E5B"/>
    <w:rsid w:val="00C113CB"/>
    <w:rsid w:val="00C11B34"/>
    <w:rsid w:val="00C12887"/>
    <w:rsid w:val="00C12C72"/>
    <w:rsid w:val="00C15BFC"/>
    <w:rsid w:val="00C17342"/>
    <w:rsid w:val="00C17703"/>
    <w:rsid w:val="00C17EE4"/>
    <w:rsid w:val="00C21371"/>
    <w:rsid w:val="00C21F4B"/>
    <w:rsid w:val="00C23676"/>
    <w:rsid w:val="00C23872"/>
    <w:rsid w:val="00C23EB4"/>
    <w:rsid w:val="00C244C7"/>
    <w:rsid w:val="00C25463"/>
    <w:rsid w:val="00C275A0"/>
    <w:rsid w:val="00C32085"/>
    <w:rsid w:val="00C32241"/>
    <w:rsid w:val="00C32E86"/>
    <w:rsid w:val="00C33ADC"/>
    <w:rsid w:val="00C33DDE"/>
    <w:rsid w:val="00C3587C"/>
    <w:rsid w:val="00C35BE4"/>
    <w:rsid w:val="00C36207"/>
    <w:rsid w:val="00C37046"/>
    <w:rsid w:val="00C37BBE"/>
    <w:rsid w:val="00C40FC3"/>
    <w:rsid w:val="00C41943"/>
    <w:rsid w:val="00C42605"/>
    <w:rsid w:val="00C42F8C"/>
    <w:rsid w:val="00C431C1"/>
    <w:rsid w:val="00C4373E"/>
    <w:rsid w:val="00C46F47"/>
    <w:rsid w:val="00C47659"/>
    <w:rsid w:val="00C503B6"/>
    <w:rsid w:val="00C50513"/>
    <w:rsid w:val="00C51FDC"/>
    <w:rsid w:val="00C5229D"/>
    <w:rsid w:val="00C524A8"/>
    <w:rsid w:val="00C52E94"/>
    <w:rsid w:val="00C53AE5"/>
    <w:rsid w:val="00C544FD"/>
    <w:rsid w:val="00C54EFE"/>
    <w:rsid w:val="00C562EA"/>
    <w:rsid w:val="00C56C87"/>
    <w:rsid w:val="00C611CD"/>
    <w:rsid w:val="00C612D9"/>
    <w:rsid w:val="00C63130"/>
    <w:rsid w:val="00C63185"/>
    <w:rsid w:val="00C63BBB"/>
    <w:rsid w:val="00C65A46"/>
    <w:rsid w:val="00C6730D"/>
    <w:rsid w:val="00C702FB"/>
    <w:rsid w:val="00C708E3"/>
    <w:rsid w:val="00C70E82"/>
    <w:rsid w:val="00C7296A"/>
    <w:rsid w:val="00C72978"/>
    <w:rsid w:val="00C72B20"/>
    <w:rsid w:val="00C73316"/>
    <w:rsid w:val="00C75AB9"/>
    <w:rsid w:val="00C7681C"/>
    <w:rsid w:val="00C8157D"/>
    <w:rsid w:val="00C8182C"/>
    <w:rsid w:val="00C81FF1"/>
    <w:rsid w:val="00C82EFE"/>
    <w:rsid w:val="00C83F2A"/>
    <w:rsid w:val="00C8443A"/>
    <w:rsid w:val="00C86B45"/>
    <w:rsid w:val="00C875B9"/>
    <w:rsid w:val="00C905EB"/>
    <w:rsid w:val="00C90FC1"/>
    <w:rsid w:val="00C92F45"/>
    <w:rsid w:val="00C968C2"/>
    <w:rsid w:val="00C97C18"/>
    <w:rsid w:val="00CA0DE9"/>
    <w:rsid w:val="00CA16F6"/>
    <w:rsid w:val="00CA195C"/>
    <w:rsid w:val="00CA1ABD"/>
    <w:rsid w:val="00CA2A0A"/>
    <w:rsid w:val="00CA42F9"/>
    <w:rsid w:val="00CA45F0"/>
    <w:rsid w:val="00CA5272"/>
    <w:rsid w:val="00CA5B3A"/>
    <w:rsid w:val="00CA5F40"/>
    <w:rsid w:val="00CA6004"/>
    <w:rsid w:val="00CA64D8"/>
    <w:rsid w:val="00CA784F"/>
    <w:rsid w:val="00CB0377"/>
    <w:rsid w:val="00CB1F47"/>
    <w:rsid w:val="00CB1F7E"/>
    <w:rsid w:val="00CB3D10"/>
    <w:rsid w:val="00CB431A"/>
    <w:rsid w:val="00CB47C7"/>
    <w:rsid w:val="00CB4B0A"/>
    <w:rsid w:val="00CB5BA9"/>
    <w:rsid w:val="00CB62A3"/>
    <w:rsid w:val="00CC00BA"/>
    <w:rsid w:val="00CC3C62"/>
    <w:rsid w:val="00CC4BE5"/>
    <w:rsid w:val="00CC50A7"/>
    <w:rsid w:val="00CC5AEC"/>
    <w:rsid w:val="00CD0902"/>
    <w:rsid w:val="00CD5CFE"/>
    <w:rsid w:val="00CD5E85"/>
    <w:rsid w:val="00CE1490"/>
    <w:rsid w:val="00CE4026"/>
    <w:rsid w:val="00CE5355"/>
    <w:rsid w:val="00CE54A5"/>
    <w:rsid w:val="00CE6489"/>
    <w:rsid w:val="00CE6F8B"/>
    <w:rsid w:val="00CE7AAF"/>
    <w:rsid w:val="00CF0D59"/>
    <w:rsid w:val="00CF17F1"/>
    <w:rsid w:val="00CF1D58"/>
    <w:rsid w:val="00CF2050"/>
    <w:rsid w:val="00CF2916"/>
    <w:rsid w:val="00CF4655"/>
    <w:rsid w:val="00CF4DFA"/>
    <w:rsid w:val="00CF51B3"/>
    <w:rsid w:val="00CF5553"/>
    <w:rsid w:val="00CF63C0"/>
    <w:rsid w:val="00CF6AB2"/>
    <w:rsid w:val="00CF73A4"/>
    <w:rsid w:val="00CF7CA7"/>
    <w:rsid w:val="00D00F34"/>
    <w:rsid w:val="00D02CFA"/>
    <w:rsid w:val="00D031B0"/>
    <w:rsid w:val="00D0547D"/>
    <w:rsid w:val="00D069CD"/>
    <w:rsid w:val="00D0743D"/>
    <w:rsid w:val="00D117C3"/>
    <w:rsid w:val="00D128C4"/>
    <w:rsid w:val="00D12F88"/>
    <w:rsid w:val="00D131B3"/>
    <w:rsid w:val="00D144B0"/>
    <w:rsid w:val="00D16D4A"/>
    <w:rsid w:val="00D1755F"/>
    <w:rsid w:val="00D20CC4"/>
    <w:rsid w:val="00D212EA"/>
    <w:rsid w:val="00D22A32"/>
    <w:rsid w:val="00D24419"/>
    <w:rsid w:val="00D245B6"/>
    <w:rsid w:val="00D2586B"/>
    <w:rsid w:val="00D35645"/>
    <w:rsid w:val="00D37CEE"/>
    <w:rsid w:val="00D4011F"/>
    <w:rsid w:val="00D40926"/>
    <w:rsid w:val="00D4176E"/>
    <w:rsid w:val="00D41C58"/>
    <w:rsid w:val="00D42812"/>
    <w:rsid w:val="00D4412F"/>
    <w:rsid w:val="00D44AB4"/>
    <w:rsid w:val="00D455CB"/>
    <w:rsid w:val="00D45F79"/>
    <w:rsid w:val="00D46BA8"/>
    <w:rsid w:val="00D50910"/>
    <w:rsid w:val="00D51C22"/>
    <w:rsid w:val="00D5314C"/>
    <w:rsid w:val="00D53CCA"/>
    <w:rsid w:val="00D543F3"/>
    <w:rsid w:val="00D54ABD"/>
    <w:rsid w:val="00D60ACD"/>
    <w:rsid w:val="00D6303F"/>
    <w:rsid w:val="00D635B7"/>
    <w:rsid w:val="00D6554E"/>
    <w:rsid w:val="00D67843"/>
    <w:rsid w:val="00D679F2"/>
    <w:rsid w:val="00D713ED"/>
    <w:rsid w:val="00D71897"/>
    <w:rsid w:val="00D71967"/>
    <w:rsid w:val="00D72306"/>
    <w:rsid w:val="00D72329"/>
    <w:rsid w:val="00D72E04"/>
    <w:rsid w:val="00D73522"/>
    <w:rsid w:val="00D73643"/>
    <w:rsid w:val="00D73B03"/>
    <w:rsid w:val="00D74536"/>
    <w:rsid w:val="00D745D5"/>
    <w:rsid w:val="00D75667"/>
    <w:rsid w:val="00D77BAB"/>
    <w:rsid w:val="00D820FC"/>
    <w:rsid w:val="00D82875"/>
    <w:rsid w:val="00D84084"/>
    <w:rsid w:val="00D8435A"/>
    <w:rsid w:val="00D8581B"/>
    <w:rsid w:val="00D86478"/>
    <w:rsid w:val="00D86D06"/>
    <w:rsid w:val="00D875AE"/>
    <w:rsid w:val="00D91ABD"/>
    <w:rsid w:val="00D91B56"/>
    <w:rsid w:val="00D92B77"/>
    <w:rsid w:val="00D93707"/>
    <w:rsid w:val="00D97F07"/>
    <w:rsid w:val="00DA14A5"/>
    <w:rsid w:val="00DA1A19"/>
    <w:rsid w:val="00DA256D"/>
    <w:rsid w:val="00DA2E02"/>
    <w:rsid w:val="00DA4112"/>
    <w:rsid w:val="00DA640A"/>
    <w:rsid w:val="00DA7FD9"/>
    <w:rsid w:val="00DB1BEC"/>
    <w:rsid w:val="00DB36B2"/>
    <w:rsid w:val="00DB5A2A"/>
    <w:rsid w:val="00DB5E0A"/>
    <w:rsid w:val="00DB634E"/>
    <w:rsid w:val="00DB6B1F"/>
    <w:rsid w:val="00DB6C23"/>
    <w:rsid w:val="00DB77EF"/>
    <w:rsid w:val="00DB7DCE"/>
    <w:rsid w:val="00DC3C14"/>
    <w:rsid w:val="00DC5FA4"/>
    <w:rsid w:val="00DC7A48"/>
    <w:rsid w:val="00DC7BCB"/>
    <w:rsid w:val="00DD00CA"/>
    <w:rsid w:val="00DD0E79"/>
    <w:rsid w:val="00DD11A9"/>
    <w:rsid w:val="00DD1403"/>
    <w:rsid w:val="00DD1E4B"/>
    <w:rsid w:val="00DD2881"/>
    <w:rsid w:val="00DD31B6"/>
    <w:rsid w:val="00DD4AC1"/>
    <w:rsid w:val="00DD73F0"/>
    <w:rsid w:val="00DE0157"/>
    <w:rsid w:val="00DE0376"/>
    <w:rsid w:val="00DE0D4D"/>
    <w:rsid w:val="00DE16FF"/>
    <w:rsid w:val="00DE2436"/>
    <w:rsid w:val="00DE4330"/>
    <w:rsid w:val="00DE434F"/>
    <w:rsid w:val="00DE47A6"/>
    <w:rsid w:val="00DE6E37"/>
    <w:rsid w:val="00DE6EDB"/>
    <w:rsid w:val="00DF06CA"/>
    <w:rsid w:val="00DF1106"/>
    <w:rsid w:val="00DF1FD1"/>
    <w:rsid w:val="00DF2E1E"/>
    <w:rsid w:val="00DF3274"/>
    <w:rsid w:val="00DF3C07"/>
    <w:rsid w:val="00DF4E50"/>
    <w:rsid w:val="00DF7192"/>
    <w:rsid w:val="00E02D9D"/>
    <w:rsid w:val="00E04799"/>
    <w:rsid w:val="00E04CF1"/>
    <w:rsid w:val="00E13C0E"/>
    <w:rsid w:val="00E149B1"/>
    <w:rsid w:val="00E23C0C"/>
    <w:rsid w:val="00E26F1F"/>
    <w:rsid w:val="00E27515"/>
    <w:rsid w:val="00E30288"/>
    <w:rsid w:val="00E31434"/>
    <w:rsid w:val="00E31477"/>
    <w:rsid w:val="00E3196F"/>
    <w:rsid w:val="00E32687"/>
    <w:rsid w:val="00E329AD"/>
    <w:rsid w:val="00E345C9"/>
    <w:rsid w:val="00E34C39"/>
    <w:rsid w:val="00E36CCF"/>
    <w:rsid w:val="00E425BD"/>
    <w:rsid w:val="00E43BFF"/>
    <w:rsid w:val="00E4499D"/>
    <w:rsid w:val="00E44B3B"/>
    <w:rsid w:val="00E44B9E"/>
    <w:rsid w:val="00E4565B"/>
    <w:rsid w:val="00E45E81"/>
    <w:rsid w:val="00E4661D"/>
    <w:rsid w:val="00E47E31"/>
    <w:rsid w:val="00E501AC"/>
    <w:rsid w:val="00E534F6"/>
    <w:rsid w:val="00E535F7"/>
    <w:rsid w:val="00E53F3C"/>
    <w:rsid w:val="00E53FFD"/>
    <w:rsid w:val="00E5459D"/>
    <w:rsid w:val="00E57E2D"/>
    <w:rsid w:val="00E62FA7"/>
    <w:rsid w:val="00E70DE4"/>
    <w:rsid w:val="00E722F2"/>
    <w:rsid w:val="00E73A0F"/>
    <w:rsid w:val="00E73B66"/>
    <w:rsid w:val="00E744CB"/>
    <w:rsid w:val="00E74E97"/>
    <w:rsid w:val="00E7502F"/>
    <w:rsid w:val="00E75A7C"/>
    <w:rsid w:val="00E76774"/>
    <w:rsid w:val="00E8219A"/>
    <w:rsid w:val="00E8293F"/>
    <w:rsid w:val="00E83DDB"/>
    <w:rsid w:val="00E84160"/>
    <w:rsid w:val="00E844EB"/>
    <w:rsid w:val="00E85158"/>
    <w:rsid w:val="00E867CB"/>
    <w:rsid w:val="00E86D9F"/>
    <w:rsid w:val="00E872F0"/>
    <w:rsid w:val="00E877C1"/>
    <w:rsid w:val="00E9064E"/>
    <w:rsid w:val="00E90B57"/>
    <w:rsid w:val="00E90F4B"/>
    <w:rsid w:val="00E91651"/>
    <w:rsid w:val="00E91FA5"/>
    <w:rsid w:val="00E9289A"/>
    <w:rsid w:val="00E93317"/>
    <w:rsid w:val="00E933F4"/>
    <w:rsid w:val="00E9393D"/>
    <w:rsid w:val="00E93FB1"/>
    <w:rsid w:val="00E943C4"/>
    <w:rsid w:val="00E952A9"/>
    <w:rsid w:val="00E95F7B"/>
    <w:rsid w:val="00E97147"/>
    <w:rsid w:val="00E9723A"/>
    <w:rsid w:val="00E97EB5"/>
    <w:rsid w:val="00EA0D6D"/>
    <w:rsid w:val="00EA13C4"/>
    <w:rsid w:val="00EA32D3"/>
    <w:rsid w:val="00EA44AD"/>
    <w:rsid w:val="00EA54BD"/>
    <w:rsid w:val="00EA594C"/>
    <w:rsid w:val="00EA749D"/>
    <w:rsid w:val="00EA7FB6"/>
    <w:rsid w:val="00EB0778"/>
    <w:rsid w:val="00EB4D3E"/>
    <w:rsid w:val="00EB5139"/>
    <w:rsid w:val="00EB5487"/>
    <w:rsid w:val="00EC06D7"/>
    <w:rsid w:val="00EC099C"/>
    <w:rsid w:val="00EC0DA3"/>
    <w:rsid w:val="00EC206A"/>
    <w:rsid w:val="00EC340C"/>
    <w:rsid w:val="00EC53CD"/>
    <w:rsid w:val="00ED0814"/>
    <w:rsid w:val="00ED0E71"/>
    <w:rsid w:val="00ED3B5C"/>
    <w:rsid w:val="00ED3C28"/>
    <w:rsid w:val="00ED6C46"/>
    <w:rsid w:val="00EE0981"/>
    <w:rsid w:val="00EE118A"/>
    <w:rsid w:val="00EE1830"/>
    <w:rsid w:val="00EE1978"/>
    <w:rsid w:val="00EE22E7"/>
    <w:rsid w:val="00EE39B5"/>
    <w:rsid w:val="00EE3BB2"/>
    <w:rsid w:val="00EE57B7"/>
    <w:rsid w:val="00EF20F7"/>
    <w:rsid w:val="00EF23A0"/>
    <w:rsid w:val="00EF33E1"/>
    <w:rsid w:val="00F00214"/>
    <w:rsid w:val="00F027F0"/>
    <w:rsid w:val="00F046FD"/>
    <w:rsid w:val="00F04AD5"/>
    <w:rsid w:val="00F05BAB"/>
    <w:rsid w:val="00F05FB0"/>
    <w:rsid w:val="00F075BF"/>
    <w:rsid w:val="00F10506"/>
    <w:rsid w:val="00F11ACD"/>
    <w:rsid w:val="00F16D47"/>
    <w:rsid w:val="00F21E58"/>
    <w:rsid w:val="00F23104"/>
    <w:rsid w:val="00F236E5"/>
    <w:rsid w:val="00F25521"/>
    <w:rsid w:val="00F265D2"/>
    <w:rsid w:val="00F27A09"/>
    <w:rsid w:val="00F32D38"/>
    <w:rsid w:val="00F33B87"/>
    <w:rsid w:val="00F34D5E"/>
    <w:rsid w:val="00F363FA"/>
    <w:rsid w:val="00F37E5B"/>
    <w:rsid w:val="00F411A6"/>
    <w:rsid w:val="00F438FF"/>
    <w:rsid w:val="00F44541"/>
    <w:rsid w:val="00F447DC"/>
    <w:rsid w:val="00F455A9"/>
    <w:rsid w:val="00F4766A"/>
    <w:rsid w:val="00F47A43"/>
    <w:rsid w:val="00F50600"/>
    <w:rsid w:val="00F5176F"/>
    <w:rsid w:val="00F51B60"/>
    <w:rsid w:val="00F53143"/>
    <w:rsid w:val="00F5408A"/>
    <w:rsid w:val="00F54234"/>
    <w:rsid w:val="00F54604"/>
    <w:rsid w:val="00F54DCE"/>
    <w:rsid w:val="00F57E8A"/>
    <w:rsid w:val="00F57FC8"/>
    <w:rsid w:val="00F60332"/>
    <w:rsid w:val="00F61D66"/>
    <w:rsid w:val="00F62C9F"/>
    <w:rsid w:val="00F62FE3"/>
    <w:rsid w:val="00F6482A"/>
    <w:rsid w:val="00F6795C"/>
    <w:rsid w:val="00F67D0E"/>
    <w:rsid w:val="00F727D2"/>
    <w:rsid w:val="00F72CF5"/>
    <w:rsid w:val="00F72F0B"/>
    <w:rsid w:val="00F74650"/>
    <w:rsid w:val="00F74BF3"/>
    <w:rsid w:val="00F7518D"/>
    <w:rsid w:val="00F75487"/>
    <w:rsid w:val="00F76B17"/>
    <w:rsid w:val="00F7735D"/>
    <w:rsid w:val="00F77641"/>
    <w:rsid w:val="00F77813"/>
    <w:rsid w:val="00F77F48"/>
    <w:rsid w:val="00F80708"/>
    <w:rsid w:val="00F8096F"/>
    <w:rsid w:val="00F81383"/>
    <w:rsid w:val="00F82121"/>
    <w:rsid w:val="00F8221D"/>
    <w:rsid w:val="00F8486F"/>
    <w:rsid w:val="00F85F9F"/>
    <w:rsid w:val="00F86459"/>
    <w:rsid w:val="00F86D64"/>
    <w:rsid w:val="00F87B4D"/>
    <w:rsid w:val="00F912E2"/>
    <w:rsid w:val="00F91638"/>
    <w:rsid w:val="00F92D62"/>
    <w:rsid w:val="00F93125"/>
    <w:rsid w:val="00F93462"/>
    <w:rsid w:val="00F93E8D"/>
    <w:rsid w:val="00F94CE3"/>
    <w:rsid w:val="00F95DF9"/>
    <w:rsid w:val="00F970D6"/>
    <w:rsid w:val="00F97DD6"/>
    <w:rsid w:val="00FA1377"/>
    <w:rsid w:val="00FA259E"/>
    <w:rsid w:val="00FA35C8"/>
    <w:rsid w:val="00FA3F2C"/>
    <w:rsid w:val="00FA3F32"/>
    <w:rsid w:val="00FA4DED"/>
    <w:rsid w:val="00FA77AF"/>
    <w:rsid w:val="00FB38AB"/>
    <w:rsid w:val="00FB3CBF"/>
    <w:rsid w:val="00FB6B00"/>
    <w:rsid w:val="00FB6B4A"/>
    <w:rsid w:val="00FB7A17"/>
    <w:rsid w:val="00FC0383"/>
    <w:rsid w:val="00FC1483"/>
    <w:rsid w:val="00FC21FB"/>
    <w:rsid w:val="00FC2D05"/>
    <w:rsid w:val="00FC3E68"/>
    <w:rsid w:val="00FC4A5B"/>
    <w:rsid w:val="00FC6436"/>
    <w:rsid w:val="00FC665E"/>
    <w:rsid w:val="00FC6D83"/>
    <w:rsid w:val="00FC6DB0"/>
    <w:rsid w:val="00FC7773"/>
    <w:rsid w:val="00FC7A21"/>
    <w:rsid w:val="00FD0179"/>
    <w:rsid w:val="00FD2B31"/>
    <w:rsid w:val="00FD348D"/>
    <w:rsid w:val="00FD729E"/>
    <w:rsid w:val="00FE0AF5"/>
    <w:rsid w:val="00FE0CEC"/>
    <w:rsid w:val="00FE1F48"/>
    <w:rsid w:val="00FE24DA"/>
    <w:rsid w:val="00FE3C5D"/>
    <w:rsid w:val="00FE4AF4"/>
    <w:rsid w:val="00FE4D20"/>
    <w:rsid w:val="00FE5F4A"/>
    <w:rsid w:val="00FE7380"/>
    <w:rsid w:val="00FF2E5A"/>
    <w:rsid w:val="00FF2EAB"/>
    <w:rsid w:val="00FF764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4338" fill="f" fillcolor="white" stroke="f">
      <v:fill color="white" on="f"/>
      <v:stroke on="f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2EC8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paragraph" w:styleId="1">
    <w:name w:val="heading 1"/>
    <w:basedOn w:val="a"/>
    <w:next w:val="a"/>
    <w:qFormat/>
    <w:rsid w:val="001B10DF"/>
    <w:pPr>
      <w:keepNext/>
      <w:widowControl/>
      <w:wordWrap/>
      <w:autoSpaceDE/>
      <w:autoSpaceDN/>
      <w:spacing w:line="300" w:lineRule="auto"/>
      <w:outlineLvl w:val="0"/>
    </w:pPr>
    <w:rPr>
      <w:rFonts w:hAnsi="바탕"/>
      <w:i/>
      <w:color w:val="000000"/>
      <w:kern w:val="0"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1B10DF"/>
    <w:pPr>
      <w:tabs>
        <w:tab w:val="center" w:pos="4252"/>
        <w:tab w:val="right" w:pos="8504"/>
      </w:tabs>
      <w:snapToGrid w:val="0"/>
    </w:pPr>
  </w:style>
  <w:style w:type="character" w:styleId="a4">
    <w:name w:val="page number"/>
    <w:basedOn w:val="a0"/>
    <w:rsid w:val="001B10DF"/>
  </w:style>
  <w:style w:type="character" w:styleId="a5">
    <w:name w:val="Hyperlink"/>
    <w:basedOn w:val="a0"/>
    <w:rsid w:val="001B10DF"/>
    <w:rPr>
      <w:color w:val="0000FF"/>
      <w:u w:val="single"/>
    </w:rPr>
  </w:style>
  <w:style w:type="paragraph" w:styleId="a6">
    <w:name w:val="Title"/>
    <w:basedOn w:val="a"/>
    <w:qFormat/>
    <w:rsid w:val="001B10DF"/>
    <w:pPr>
      <w:jc w:val="center"/>
    </w:pPr>
    <w:rPr>
      <w:rFonts w:ascii="Times New Roman"/>
      <w:b/>
      <w:bCs/>
      <w:sz w:val="28"/>
    </w:rPr>
  </w:style>
  <w:style w:type="paragraph" w:styleId="a7">
    <w:name w:val="Normal (Web)"/>
    <w:basedOn w:val="a"/>
    <w:uiPriority w:val="99"/>
    <w:rsid w:val="001B10DF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 w:val="24"/>
    </w:rPr>
  </w:style>
  <w:style w:type="paragraph" w:styleId="a8">
    <w:name w:val="header"/>
    <w:basedOn w:val="a"/>
    <w:link w:val="Char0"/>
    <w:uiPriority w:val="99"/>
    <w:rsid w:val="001B10DF"/>
    <w:pPr>
      <w:tabs>
        <w:tab w:val="center" w:pos="4252"/>
        <w:tab w:val="right" w:pos="8504"/>
      </w:tabs>
      <w:snapToGrid w:val="0"/>
    </w:pPr>
  </w:style>
  <w:style w:type="paragraph" w:styleId="a9">
    <w:name w:val="Balloon Text"/>
    <w:basedOn w:val="a"/>
    <w:link w:val="Char1"/>
    <w:uiPriority w:val="99"/>
    <w:semiHidden/>
    <w:rsid w:val="001B10DF"/>
    <w:rPr>
      <w:rFonts w:ascii="Arial" w:eastAsia="돋움" w:hAnsi="Arial"/>
      <w:sz w:val="18"/>
      <w:szCs w:val="18"/>
    </w:rPr>
  </w:style>
  <w:style w:type="paragraph" w:styleId="aa">
    <w:name w:val="List Paragraph"/>
    <w:basedOn w:val="a"/>
    <w:uiPriority w:val="34"/>
    <w:qFormat/>
    <w:rsid w:val="00202712"/>
    <w:pPr>
      <w:ind w:leftChars="400" w:left="800"/>
    </w:pPr>
  </w:style>
  <w:style w:type="table" w:styleId="ab">
    <w:name w:val="Table Grid"/>
    <w:basedOn w:val="a1"/>
    <w:uiPriority w:val="59"/>
    <w:rsid w:val="0093410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옅은 음영1"/>
    <w:basedOn w:val="a1"/>
    <w:uiPriority w:val="60"/>
    <w:rsid w:val="00934109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Char">
    <w:name w:val="바닥글 Char"/>
    <w:basedOn w:val="a0"/>
    <w:link w:val="a3"/>
    <w:uiPriority w:val="99"/>
    <w:rsid w:val="00286FEF"/>
    <w:rPr>
      <w:rFonts w:ascii="바탕"/>
      <w:kern w:val="2"/>
      <w:szCs w:val="24"/>
    </w:rPr>
  </w:style>
  <w:style w:type="paragraph" w:customStyle="1" w:styleId="ac">
    <w:name w:val="바탕글"/>
    <w:basedOn w:val="a"/>
    <w:rsid w:val="0082164C"/>
    <w:pPr>
      <w:widowControl/>
      <w:wordWrap/>
      <w:autoSpaceDE/>
      <w:autoSpaceDN/>
      <w:snapToGrid w:val="0"/>
      <w:spacing w:line="384" w:lineRule="auto"/>
    </w:pPr>
    <w:rPr>
      <w:rFonts w:hAnsi="바탕" w:cs="굴림"/>
      <w:color w:val="000000"/>
      <w:kern w:val="0"/>
      <w:szCs w:val="20"/>
    </w:rPr>
  </w:style>
  <w:style w:type="paragraph" w:customStyle="1" w:styleId="MS">
    <w:name w:val="MS바탕글"/>
    <w:basedOn w:val="a"/>
    <w:rsid w:val="00414644"/>
    <w:pPr>
      <w:widowControl/>
      <w:wordWrap/>
      <w:autoSpaceDE/>
      <w:autoSpaceDN/>
      <w:snapToGrid w:val="0"/>
      <w:spacing w:line="384" w:lineRule="auto"/>
    </w:pPr>
    <w:rPr>
      <w:rFonts w:cs="굴림"/>
      <w:color w:val="000000"/>
      <w:kern w:val="0"/>
      <w:szCs w:val="20"/>
    </w:rPr>
  </w:style>
  <w:style w:type="character" w:styleId="ad">
    <w:name w:val="Strong"/>
    <w:basedOn w:val="a0"/>
    <w:uiPriority w:val="22"/>
    <w:qFormat/>
    <w:rsid w:val="005A4197"/>
    <w:rPr>
      <w:b/>
      <w:bCs/>
    </w:rPr>
  </w:style>
  <w:style w:type="character" w:customStyle="1" w:styleId="hps">
    <w:name w:val="hps"/>
    <w:basedOn w:val="a0"/>
    <w:rsid w:val="00713747"/>
  </w:style>
  <w:style w:type="character" w:customStyle="1" w:styleId="Char0">
    <w:name w:val="머리글 Char"/>
    <w:basedOn w:val="a0"/>
    <w:link w:val="a8"/>
    <w:uiPriority w:val="99"/>
    <w:rsid w:val="00713747"/>
    <w:rPr>
      <w:rFonts w:ascii="바탕"/>
      <w:kern w:val="2"/>
      <w:szCs w:val="24"/>
    </w:rPr>
  </w:style>
  <w:style w:type="character" w:customStyle="1" w:styleId="Char1">
    <w:name w:val="풍선 도움말 텍스트 Char"/>
    <w:basedOn w:val="a0"/>
    <w:link w:val="a9"/>
    <w:uiPriority w:val="99"/>
    <w:semiHidden/>
    <w:rsid w:val="00713747"/>
    <w:rPr>
      <w:rFonts w:ascii="Arial" w:eastAsia="돋움" w:hAnsi="Arial"/>
      <w:kern w:val="2"/>
      <w:sz w:val="18"/>
      <w:szCs w:val="18"/>
    </w:rPr>
  </w:style>
  <w:style w:type="paragraph" w:styleId="ae">
    <w:name w:val="Body Text"/>
    <w:basedOn w:val="a"/>
    <w:link w:val="Char2"/>
    <w:uiPriority w:val="99"/>
    <w:semiHidden/>
    <w:unhideWhenUsed/>
    <w:rsid w:val="00713747"/>
    <w:pPr>
      <w:widowControl/>
      <w:wordWrap/>
      <w:autoSpaceDE/>
      <w:autoSpaceDN/>
      <w:snapToGrid w:val="0"/>
      <w:spacing w:line="384" w:lineRule="auto"/>
      <w:ind w:left="600"/>
    </w:pPr>
    <w:rPr>
      <w:rFonts w:hAnsi="바탕" w:cs="굴림"/>
      <w:color w:val="000000"/>
      <w:kern w:val="0"/>
      <w:szCs w:val="20"/>
    </w:rPr>
  </w:style>
  <w:style w:type="character" w:customStyle="1" w:styleId="Char2">
    <w:name w:val="본문 Char"/>
    <w:basedOn w:val="a0"/>
    <w:link w:val="ae"/>
    <w:uiPriority w:val="99"/>
    <w:semiHidden/>
    <w:rsid w:val="00713747"/>
    <w:rPr>
      <w:rFonts w:ascii="바탕" w:hAnsi="바탕" w:cs="굴림"/>
      <w:color w:val="000000"/>
    </w:rPr>
  </w:style>
  <w:style w:type="paragraph" w:customStyle="1" w:styleId="af">
    <w:name w:val="가."/>
    <w:basedOn w:val="a"/>
    <w:rsid w:val="00713747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 w:val="24"/>
    </w:rPr>
  </w:style>
  <w:style w:type="character" w:customStyle="1" w:styleId="shorttext">
    <w:name w:val="short_text"/>
    <w:basedOn w:val="a0"/>
    <w:rsid w:val="00713747"/>
  </w:style>
  <w:style w:type="character" w:customStyle="1" w:styleId="apple-converted-space">
    <w:name w:val="apple-converted-space"/>
    <w:basedOn w:val="a0"/>
    <w:rsid w:val="00713747"/>
  </w:style>
  <w:style w:type="paragraph" w:styleId="af0">
    <w:name w:val="Document Map"/>
    <w:basedOn w:val="a"/>
    <w:link w:val="Char3"/>
    <w:uiPriority w:val="99"/>
    <w:semiHidden/>
    <w:unhideWhenUsed/>
    <w:rsid w:val="00713747"/>
    <w:rPr>
      <w:rFonts w:ascii="굴림" w:eastAsia="굴림" w:hAnsiTheme="minorHAnsi" w:cstheme="minorBidi"/>
      <w:sz w:val="18"/>
      <w:szCs w:val="18"/>
    </w:rPr>
  </w:style>
  <w:style w:type="character" w:customStyle="1" w:styleId="Char3">
    <w:name w:val="문서 구조 Char"/>
    <w:basedOn w:val="a0"/>
    <w:link w:val="af0"/>
    <w:uiPriority w:val="99"/>
    <w:semiHidden/>
    <w:rsid w:val="00713747"/>
    <w:rPr>
      <w:rFonts w:ascii="굴림" w:eastAsia="굴림" w:hAnsiTheme="minorHAnsi" w:cstheme="minorBidi"/>
      <w:kern w:val="2"/>
      <w:sz w:val="18"/>
      <w:szCs w:val="18"/>
    </w:rPr>
  </w:style>
  <w:style w:type="paragraph" w:styleId="af1">
    <w:name w:val="Revision"/>
    <w:hidden/>
    <w:uiPriority w:val="99"/>
    <w:semiHidden/>
    <w:rsid w:val="00D91ABD"/>
    <w:rPr>
      <w:rFonts w:ascii="바탕"/>
      <w:kern w:val="2"/>
      <w:szCs w:val="24"/>
    </w:rPr>
  </w:style>
  <w:style w:type="character" w:styleId="af2">
    <w:name w:val="Placeholder Text"/>
    <w:basedOn w:val="a0"/>
    <w:uiPriority w:val="99"/>
    <w:semiHidden/>
    <w:rsid w:val="00F85F9F"/>
    <w:rPr>
      <w:color w:val="808080"/>
    </w:rPr>
  </w:style>
  <w:style w:type="paragraph" w:styleId="af3">
    <w:name w:val="No Spacing"/>
    <w:uiPriority w:val="1"/>
    <w:qFormat/>
    <w:rsid w:val="007D75EF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table" w:customStyle="1" w:styleId="2">
    <w:name w:val="옅은 음영2"/>
    <w:basedOn w:val="a1"/>
    <w:uiPriority w:val="60"/>
    <w:rsid w:val="00C562EA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바탕" w:hAnsi="Times New Roman" w:cs="Times New Roman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42EC8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paragraph" w:styleId="1">
    <w:name w:val="heading 1"/>
    <w:basedOn w:val="a"/>
    <w:next w:val="a"/>
    <w:qFormat/>
    <w:rsid w:val="001B10DF"/>
    <w:pPr>
      <w:keepNext/>
      <w:widowControl/>
      <w:wordWrap/>
      <w:autoSpaceDE/>
      <w:autoSpaceDN/>
      <w:spacing w:line="300" w:lineRule="auto"/>
      <w:outlineLvl w:val="0"/>
    </w:pPr>
    <w:rPr>
      <w:rFonts w:hAnsi="바탕"/>
      <w:i/>
      <w:color w:val="000000"/>
      <w:kern w:val="0"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Char"/>
    <w:uiPriority w:val="99"/>
    <w:rsid w:val="001B10DF"/>
    <w:pPr>
      <w:tabs>
        <w:tab w:val="center" w:pos="4252"/>
        <w:tab w:val="right" w:pos="8504"/>
      </w:tabs>
      <w:snapToGrid w:val="0"/>
    </w:pPr>
  </w:style>
  <w:style w:type="character" w:styleId="a4">
    <w:name w:val="page number"/>
    <w:basedOn w:val="a0"/>
    <w:rsid w:val="001B10DF"/>
  </w:style>
  <w:style w:type="character" w:styleId="a5">
    <w:name w:val="Hyperlink"/>
    <w:basedOn w:val="a0"/>
    <w:rsid w:val="001B10DF"/>
    <w:rPr>
      <w:color w:val="0000FF"/>
      <w:u w:val="single"/>
    </w:rPr>
  </w:style>
  <w:style w:type="paragraph" w:styleId="a6">
    <w:name w:val="Title"/>
    <w:basedOn w:val="a"/>
    <w:qFormat/>
    <w:rsid w:val="001B10DF"/>
    <w:pPr>
      <w:jc w:val="center"/>
    </w:pPr>
    <w:rPr>
      <w:rFonts w:ascii="Times New Roman"/>
      <w:b/>
      <w:bCs/>
      <w:sz w:val="28"/>
    </w:rPr>
  </w:style>
  <w:style w:type="paragraph" w:styleId="a7">
    <w:name w:val="Normal (Web)"/>
    <w:basedOn w:val="a"/>
    <w:uiPriority w:val="99"/>
    <w:rsid w:val="001B10DF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 w:val="24"/>
    </w:rPr>
  </w:style>
  <w:style w:type="paragraph" w:styleId="a8">
    <w:name w:val="header"/>
    <w:basedOn w:val="a"/>
    <w:link w:val="Char0"/>
    <w:uiPriority w:val="99"/>
    <w:rsid w:val="001B10DF"/>
    <w:pPr>
      <w:tabs>
        <w:tab w:val="center" w:pos="4252"/>
        <w:tab w:val="right" w:pos="8504"/>
      </w:tabs>
      <w:snapToGrid w:val="0"/>
    </w:pPr>
  </w:style>
  <w:style w:type="paragraph" w:styleId="a9">
    <w:name w:val="Balloon Text"/>
    <w:basedOn w:val="a"/>
    <w:link w:val="Char1"/>
    <w:uiPriority w:val="99"/>
    <w:semiHidden/>
    <w:rsid w:val="001B10DF"/>
    <w:rPr>
      <w:rFonts w:ascii="Arial" w:eastAsia="돋움" w:hAnsi="Arial"/>
      <w:sz w:val="18"/>
      <w:szCs w:val="18"/>
    </w:rPr>
  </w:style>
  <w:style w:type="paragraph" w:styleId="aa">
    <w:name w:val="List Paragraph"/>
    <w:basedOn w:val="a"/>
    <w:uiPriority w:val="34"/>
    <w:qFormat/>
    <w:rsid w:val="00202712"/>
    <w:pPr>
      <w:ind w:leftChars="400" w:left="800"/>
    </w:pPr>
  </w:style>
  <w:style w:type="table" w:styleId="ab">
    <w:name w:val="Table Grid"/>
    <w:basedOn w:val="a1"/>
    <w:uiPriority w:val="59"/>
    <w:rsid w:val="00934109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10">
    <w:name w:val="옅은 음영1"/>
    <w:basedOn w:val="a1"/>
    <w:uiPriority w:val="60"/>
    <w:rsid w:val="00934109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character" w:customStyle="1" w:styleId="Char">
    <w:name w:val="바닥글 Char"/>
    <w:basedOn w:val="a0"/>
    <w:link w:val="a3"/>
    <w:uiPriority w:val="99"/>
    <w:rsid w:val="00286FEF"/>
    <w:rPr>
      <w:rFonts w:ascii="바탕"/>
      <w:kern w:val="2"/>
      <w:szCs w:val="24"/>
    </w:rPr>
  </w:style>
  <w:style w:type="paragraph" w:customStyle="1" w:styleId="ac">
    <w:name w:val="바탕글"/>
    <w:basedOn w:val="a"/>
    <w:rsid w:val="0082164C"/>
    <w:pPr>
      <w:widowControl/>
      <w:wordWrap/>
      <w:autoSpaceDE/>
      <w:autoSpaceDN/>
      <w:snapToGrid w:val="0"/>
      <w:spacing w:line="384" w:lineRule="auto"/>
    </w:pPr>
    <w:rPr>
      <w:rFonts w:hAnsi="바탕" w:cs="굴림"/>
      <w:color w:val="000000"/>
      <w:kern w:val="0"/>
      <w:szCs w:val="20"/>
    </w:rPr>
  </w:style>
  <w:style w:type="paragraph" w:customStyle="1" w:styleId="MS">
    <w:name w:val="MS바탕글"/>
    <w:basedOn w:val="a"/>
    <w:rsid w:val="00414644"/>
    <w:pPr>
      <w:widowControl/>
      <w:wordWrap/>
      <w:autoSpaceDE/>
      <w:autoSpaceDN/>
      <w:snapToGrid w:val="0"/>
      <w:spacing w:line="384" w:lineRule="auto"/>
    </w:pPr>
    <w:rPr>
      <w:rFonts w:cs="굴림"/>
      <w:color w:val="000000"/>
      <w:kern w:val="0"/>
      <w:szCs w:val="20"/>
    </w:rPr>
  </w:style>
  <w:style w:type="character" w:styleId="ad">
    <w:name w:val="Strong"/>
    <w:basedOn w:val="a0"/>
    <w:uiPriority w:val="22"/>
    <w:qFormat/>
    <w:rsid w:val="005A4197"/>
    <w:rPr>
      <w:b/>
      <w:bCs/>
    </w:rPr>
  </w:style>
  <w:style w:type="character" w:customStyle="1" w:styleId="hps">
    <w:name w:val="hps"/>
    <w:basedOn w:val="a0"/>
    <w:rsid w:val="00713747"/>
  </w:style>
  <w:style w:type="character" w:customStyle="1" w:styleId="Char0">
    <w:name w:val="머리글 Char"/>
    <w:basedOn w:val="a0"/>
    <w:link w:val="a8"/>
    <w:uiPriority w:val="99"/>
    <w:rsid w:val="00713747"/>
    <w:rPr>
      <w:rFonts w:ascii="바탕"/>
      <w:kern w:val="2"/>
      <w:szCs w:val="24"/>
    </w:rPr>
  </w:style>
  <w:style w:type="character" w:customStyle="1" w:styleId="Char1">
    <w:name w:val="풍선 도움말 텍스트 Char"/>
    <w:basedOn w:val="a0"/>
    <w:link w:val="a9"/>
    <w:uiPriority w:val="99"/>
    <w:semiHidden/>
    <w:rsid w:val="00713747"/>
    <w:rPr>
      <w:rFonts w:ascii="Arial" w:eastAsia="돋움" w:hAnsi="Arial"/>
      <w:kern w:val="2"/>
      <w:sz w:val="18"/>
      <w:szCs w:val="18"/>
    </w:rPr>
  </w:style>
  <w:style w:type="paragraph" w:styleId="ae">
    <w:name w:val="Body Text"/>
    <w:basedOn w:val="a"/>
    <w:link w:val="Char2"/>
    <w:uiPriority w:val="99"/>
    <w:semiHidden/>
    <w:unhideWhenUsed/>
    <w:rsid w:val="00713747"/>
    <w:pPr>
      <w:widowControl/>
      <w:wordWrap/>
      <w:autoSpaceDE/>
      <w:autoSpaceDN/>
      <w:snapToGrid w:val="0"/>
      <w:spacing w:line="384" w:lineRule="auto"/>
      <w:ind w:left="600"/>
    </w:pPr>
    <w:rPr>
      <w:rFonts w:hAnsi="바탕" w:cs="굴림"/>
      <w:color w:val="000000"/>
      <w:kern w:val="0"/>
      <w:szCs w:val="20"/>
    </w:rPr>
  </w:style>
  <w:style w:type="character" w:customStyle="1" w:styleId="Char2">
    <w:name w:val="본문 Char"/>
    <w:basedOn w:val="a0"/>
    <w:link w:val="ae"/>
    <w:uiPriority w:val="99"/>
    <w:semiHidden/>
    <w:rsid w:val="00713747"/>
    <w:rPr>
      <w:rFonts w:ascii="바탕" w:hAnsi="바탕" w:cs="굴림"/>
      <w:color w:val="000000"/>
    </w:rPr>
  </w:style>
  <w:style w:type="paragraph" w:customStyle="1" w:styleId="af">
    <w:name w:val="가."/>
    <w:basedOn w:val="a"/>
    <w:rsid w:val="00713747"/>
    <w:pPr>
      <w:widowControl/>
      <w:wordWrap/>
      <w:autoSpaceDE/>
      <w:autoSpaceDN/>
      <w:spacing w:before="100" w:beforeAutospacing="1" w:after="100" w:afterAutospacing="1"/>
      <w:jc w:val="left"/>
    </w:pPr>
    <w:rPr>
      <w:rFonts w:ascii="굴림" w:eastAsia="굴림" w:hAnsi="굴림" w:cs="굴림"/>
      <w:kern w:val="0"/>
      <w:sz w:val="24"/>
    </w:rPr>
  </w:style>
  <w:style w:type="character" w:customStyle="1" w:styleId="shorttext">
    <w:name w:val="short_text"/>
    <w:basedOn w:val="a0"/>
    <w:rsid w:val="00713747"/>
  </w:style>
  <w:style w:type="character" w:customStyle="1" w:styleId="apple-converted-space">
    <w:name w:val="apple-converted-space"/>
    <w:basedOn w:val="a0"/>
    <w:rsid w:val="00713747"/>
  </w:style>
  <w:style w:type="paragraph" w:styleId="af0">
    <w:name w:val="Document Map"/>
    <w:basedOn w:val="a"/>
    <w:link w:val="Char3"/>
    <w:uiPriority w:val="99"/>
    <w:semiHidden/>
    <w:unhideWhenUsed/>
    <w:rsid w:val="00713747"/>
    <w:rPr>
      <w:rFonts w:ascii="굴림" w:eastAsia="굴림" w:hAnsiTheme="minorHAnsi" w:cstheme="minorBidi"/>
      <w:sz w:val="18"/>
      <w:szCs w:val="18"/>
    </w:rPr>
  </w:style>
  <w:style w:type="character" w:customStyle="1" w:styleId="Char3">
    <w:name w:val="문서 구조 Char"/>
    <w:basedOn w:val="a0"/>
    <w:link w:val="af0"/>
    <w:uiPriority w:val="99"/>
    <w:semiHidden/>
    <w:rsid w:val="00713747"/>
    <w:rPr>
      <w:rFonts w:ascii="굴림" w:eastAsia="굴림" w:hAnsiTheme="minorHAnsi" w:cstheme="minorBidi"/>
      <w:kern w:val="2"/>
      <w:sz w:val="18"/>
      <w:szCs w:val="18"/>
    </w:rPr>
  </w:style>
  <w:style w:type="paragraph" w:styleId="af1">
    <w:name w:val="Revision"/>
    <w:hidden/>
    <w:uiPriority w:val="99"/>
    <w:semiHidden/>
    <w:rsid w:val="00D91ABD"/>
    <w:rPr>
      <w:rFonts w:ascii="바탕"/>
      <w:kern w:val="2"/>
      <w:szCs w:val="24"/>
    </w:rPr>
  </w:style>
  <w:style w:type="character" w:styleId="af2">
    <w:name w:val="Placeholder Text"/>
    <w:basedOn w:val="a0"/>
    <w:uiPriority w:val="99"/>
    <w:semiHidden/>
    <w:rsid w:val="00F85F9F"/>
    <w:rPr>
      <w:color w:val="808080"/>
    </w:rPr>
  </w:style>
  <w:style w:type="paragraph" w:styleId="af3">
    <w:name w:val="No Spacing"/>
    <w:uiPriority w:val="1"/>
    <w:qFormat/>
    <w:rsid w:val="007D75EF"/>
    <w:pPr>
      <w:widowControl w:val="0"/>
      <w:wordWrap w:val="0"/>
      <w:autoSpaceDE w:val="0"/>
      <w:autoSpaceDN w:val="0"/>
      <w:jc w:val="both"/>
    </w:pPr>
    <w:rPr>
      <w:rFonts w:ascii="바탕"/>
      <w:kern w:val="2"/>
      <w:szCs w:val="24"/>
    </w:rPr>
  </w:style>
  <w:style w:type="table" w:styleId="af4">
    <w:name w:val="Light Shading"/>
    <w:basedOn w:val="a1"/>
    <w:uiPriority w:val="60"/>
    <w:rsid w:val="00C562EA"/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25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19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51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2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25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8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64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174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73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5028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143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0086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93338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92450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6108049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164211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3165521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235250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2384850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37311765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0647362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109393731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646130069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202864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305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38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91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195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351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06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62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0450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186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172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717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52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9100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973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11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175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6572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267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182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07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0158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0358658">
          <w:marLeft w:val="111"/>
          <w:marRight w:val="69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751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37656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7779976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2E0C0"/>
                        <w:left w:val="single" w:sz="6" w:space="0" w:color="D2E0C0"/>
                        <w:bottom w:val="single" w:sz="6" w:space="0" w:color="D2E0C0"/>
                        <w:right w:val="single" w:sz="6" w:space="0" w:color="D2E0C0"/>
                      </w:divBdr>
                      <w:divsChild>
                        <w:div w:id="295529277">
                          <w:marLeft w:val="0"/>
                          <w:marRight w:val="506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896653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2E0C0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68935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7F8F4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688092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7580204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27635212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781295518">
                                                  <w:marLeft w:val="42"/>
                                                  <w:marRight w:val="69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243173760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259918487">
                                                          <w:marLeft w:val="0"/>
                                                          <w:marRight w:val="-2400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208005995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80189307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70355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736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269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51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9544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168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485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0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4503182">
          <w:marLeft w:val="111"/>
          <w:marRight w:val="69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9123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88221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6482665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2E0C0"/>
                        <w:left w:val="single" w:sz="6" w:space="0" w:color="D2E0C0"/>
                        <w:bottom w:val="single" w:sz="6" w:space="0" w:color="D2E0C0"/>
                        <w:right w:val="single" w:sz="6" w:space="0" w:color="D2E0C0"/>
                      </w:divBdr>
                      <w:divsChild>
                        <w:div w:id="1411148513">
                          <w:marLeft w:val="0"/>
                          <w:marRight w:val="506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6001003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2E0C0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371336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7F8F4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544016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599854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206000923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077357944">
                                                  <w:marLeft w:val="42"/>
                                                  <w:marRight w:val="69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7561728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551961556">
                                                          <w:marLeft w:val="0"/>
                                                          <w:marRight w:val="-2400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756903303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054155788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3578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7312436">
          <w:marLeft w:val="111"/>
          <w:marRight w:val="69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1081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65225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62900617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2E0C0"/>
                        <w:left w:val="single" w:sz="6" w:space="0" w:color="D2E0C0"/>
                        <w:bottom w:val="single" w:sz="6" w:space="0" w:color="D2E0C0"/>
                        <w:right w:val="single" w:sz="6" w:space="0" w:color="D2E0C0"/>
                      </w:divBdr>
                      <w:divsChild>
                        <w:div w:id="1659074322">
                          <w:marLeft w:val="0"/>
                          <w:marRight w:val="506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2697404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2E0C0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992952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7F8F4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546564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1716614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50659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56631692">
                                                  <w:marLeft w:val="42"/>
                                                  <w:marRight w:val="69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412899581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975481800">
                                                          <w:marLeft w:val="0"/>
                                                          <w:marRight w:val="-2400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403719089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38738479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41306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9676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779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056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337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941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067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6980851">
          <w:marLeft w:val="111"/>
          <w:marRight w:val="69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84664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27000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1411311">
                      <w:marLeft w:val="0"/>
                      <w:marRight w:val="0"/>
                      <w:marTop w:val="0"/>
                      <w:marBottom w:val="0"/>
                      <w:divBdr>
                        <w:top w:val="single" w:sz="6" w:space="0" w:color="D2E0C0"/>
                        <w:left w:val="single" w:sz="6" w:space="0" w:color="D2E0C0"/>
                        <w:bottom w:val="single" w:sz="6" w:space="0" w:color="D2E0C0"/>
                        <w:right w:val="single" w:sz="6" w:space="0" w:color="D2E0C0"/>
                      </w:divBdr>
                      <w:divsChild>
                        <w:div w:id="2101875643">
                          <w:marLeft w:val="0"/>
                          <w:marRight w:val="5068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4569514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D2E0C0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988053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single" w:sz="6" w:space="0" w:color="F7F8F4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210136613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2916271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85473258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1211839473">
                                                  <w:marLeft w:val="42"/>
                                                  <w:marRight w:val="69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2067871756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93748734">
                                                          <w:marLeft w:val="0"/>
                                                          <w:marRight w:val="-2400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747919488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1930386019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068262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937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381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569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1802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00133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73723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002060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87964398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6554809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150179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473910626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23621035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988165876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single" w:sz="6" w:space="0" w:color="F5F5F5"/>
                                                <w:left w:val="single" w:sz="6" w:space="0" w:color="F5F5F5"/>
                                                <w:bottom w:val="single" w:sz="6" w:space="0" w:color="F5F5F5"/>
                                                <w:right w:val="single" w:sz="6" w:space="0" w:color="F5F5F5"/>
                                              </w:divBdr>
                                              <w:divsChild>
                                                <w:div w:id="887036241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1471289083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0850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171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8620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137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2939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063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023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33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03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26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19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09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38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565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471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124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632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03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333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523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193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479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3446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537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922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05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59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744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953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611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949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2437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62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0937788">
      <w:bodyDiv w:val="1"/>
      <w:marLeft w:val="84"/>
      <w:marRight w:val="84"/>
      <w:marTop w:val="84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836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704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0011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356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157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824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6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2159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16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256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433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569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92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7936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9535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951913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52874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4264279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98530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892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991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605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542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689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1343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522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870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866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002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611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191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733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40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365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629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1.bin"/><Relationship Id="rId18" Type="http://schemas.microsoft.com/office/2007/relationships/stylesWithEffects" Target="stylesWithEffects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microsoft.com/office/2007/relationships/hdphoto" Target="media/hdphoto1.wdp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4" Type="http://schemas.openxmlformats.org/officeDocument/2006/relationships/settings" Target="settings.xml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1646C75-3EE0-4FA8-8FCC-9C14F904442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7</Pages>
  <Words>1534</Words>
  <Characters>8749</Characters>
  <Application>Microsoft Office Word</Application>
  <DocSecurity>0</DocSecurity>
  <Lines>72</Lines>
  <Paragraphs>2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>Natural Rubber-Clay nanocomposites by a latex method :</vt:lpstr>
    </vt:vector>
  </TitlesOfParts>
  <Company>Pusan National University</Company>
  <LinksUpToDate>false</LinksUpToDate>
  <CharactersWithSpaces>10263</CharactersWithSpaces>
  <SharedDoc>false</SharedDoc>
  <HLinks>
    <vt:vector size="18" baseType="variant">
      <vt:variant>
        <vt:i4>6291575</vt:i4>
      </vt:variant>
      <vt:variant>
        <vt:i4>9</vt:i4>
      </vt:variant>
      <vt:variant>
        <vt:i4>0</vt:i4>
      </vt:variant>
      <vt:variant>
        <vt:i4>5</vt:i4>
      </vt:variant>
      <vt:variant>
        <vt:lpwstr>http://www.mrs.org/s_mrs/sec_subscribe.asp?CID=3150&amp;DID=186286</vt:lpwstr>
      </vt:variant>
      <vt:variant>
        <vt:lpwstr/>
      </vt:variant>
      <vt:variant>
        <vt:i4>393263</vt:i4>
      </vt:variant>
      <vt:variant>
        <vt:i4>3</vt:i4>
      </vt:variant>
      <vt:variant>
        <vt:i4>0</vt:i4>
      </vt:variant>
      <vt:variant>
        <vt:i4>5</vt:i4>
      </vt:variant>
      <vt:variant>
        <vt:lpwstr>mailto:whkim@pnu.edu</vt:lpwstr>
      </vt:variant>
      <vt:variant>
        <vt:lpwstr/>
      </vt:variant>
      <vt:variant>
        <vt:i4>393263</vt:i4>
      </vt:variant>
      <vt:variant>
        <vt:i4>0</vt:i4>
      </vt:variant>
      <vt:variant>
        <vt:i4>0</vt:i4>
      </vt:variant>
      <vt:variant>
        <vt:i4>5</vt:i4>
      </vt:variant>
      <vt:variant>
        <vt:lpwstr>mailto:whkim@pnu.ed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_Korean</dc:title>
  <dc:creator>고무학회</dc:creator>
  <cp:lastModifiedBy>ss-choi</cp:lastModifiedBy>
  <cp:revision>8</cp:revision>
  <cp:lastPrinted>2013-02-22T08:31:00Z</cp:lastPrinted>
  <dcterms:created xsi:type="dcterms:W3CDTF">2014-08-20T23:20:00Z</dcterms:created>
  <dcterms:modified xsi:type="dcterms:W3CDTF">2014-08-21T01:14:00Z</dcterms:modified>
</cp:coreProperties>
</file>